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7" r:id="rId2"/>
    <p:sldMasterId id="2147483728" r:id="rId3"/>
    <p:sldMasterId id="2147483755" r:id="rId4"/>
    <p:sldMasterId id="2147483844" r:id="rId5"/>
  </p:sldMasterIdLst>
  <p:notesMasterIdLst>
    <p:notesMasterId r:id="rId29"/>
  </p:notesMasterIdLst>
  <p:sldIdLst>
    <p:sldId id="285" r:id="rId6"/>
    <p:sldId id="317" r:id="rId7"/>
    <p:sldId id="265" r:id="rId8"/>
    <p:sldId id="292" r:id="rId9"/>
    <p:sldId id="294" r:id="rId10"/>
    <p:sldId id="299" r:id="rId11"/>
    <p:sldId id="295" r:id="rId12"/>
    <p:sldId id="312" r:id="rId13"/>
    <p:sldId id="288" r:id="rId14"/>
    <p:sldId id="300" r:id="rId15"/>
    <p:sldId id="296" r:id="rId16"/>
    <p:sldId id="297" r:id="rId17"/>
    <p:sldId id="284" r:id="rId18"/>
    <p:sldId id="298" r:id="rId19"/>
    <p:sldId id="306" r:id="rId20"/>
    <p:sldId id="319" r:id="rId21"/>
    <p:sldId id="313" r:id="rId22"/>
    <p:sldId id="314" r:id="rId23"/>
    <p:sldId id="316" r:id="rId24"/>
    <p:sldId id="266" r:id="rId25"/>
    <p:sldId id="315" r:id="rId26"/>
    <p:sldId id="320" r:id="rId27"/>
    <p:sldId id="310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g vu" initials="tv" lastIdx="1" clrIdx="0">
    <p:extLst>
      <p:ext uri="{19B8F6BF-5375-455C-9EA6-DF929625EA0E}">
        <p15:presenceInfo xmlns:p15="http://schemas.microsoft.com/office/powerpoint/2012/main" userId="7ec502081d3969a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66"/>
    <a:srgbClr val="FF6600"/>
    <a:srgbClr val="A234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56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700ECF-40D9-4840-8951-35A5A25181CF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13F4A-9F08-4118-8B62-EC02F9EEFE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44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3190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84323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3388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734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566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2267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486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930CCE5-2C3B-4BAF-8445-23AE98E3AF6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432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0551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356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48FB6-A0B1-48D5-B7F2-FBDE3FCBC7D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067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380E8-5410-42CD-85DF-6F8D3A46BB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652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1A3B4-0E10-4B16-A073-9BC14FC02A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9470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078B7-050B-487F-8857-F2873F1E41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928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76E3C-28D3-41EE-BFD8-838CA43F81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0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4AC5D-2444-4FBE-9875-816AB9A59B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74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128C4-8519-497D-9B10-52627A00CE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048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1D7DC-96B2-471F-AA67-ABA971ECB5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96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6A311-AF93-45A3-AD32-61B1D8EECF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3265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2E3B6-281C-4172-8AA4-73AC5EA510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482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19522E-B962-4CAD-AAE7-FE56058A37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7EFF72-6A6D-47F8-B230-9EF330A4D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1E03CD-8ABF-4A97-B2A1-931BA8D1C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EC801C-A050-4E07-AD57-EF4ACF42E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7021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380E8-5410-42CD-85DF-6F8D3A46BB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408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380E8-5410-42CD-85DF-6F8D3A46BB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93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380E8-5410-42CD-85DF-6F8D3A46BB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6054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D703D-37E5-40EC-8162-B8E7562B42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0533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B6D6B-F3B3-4391-B11B-000F2B857F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342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5721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1A3B4-0E10-4B16-A073-9BC14FC02A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0548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B078B7-050B-487F-8857-F2873F1E41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6014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76E3C-28D3-41EE-BFD8-838CA43F81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2223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4AC5D-2444-4FBE-9875-816AB9A59B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078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128C4-8519-497D-9B10-52627A00CE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6965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1D7DC-96B2-471F-AA67-ABA971ECB5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273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D703D-37E5-40EC-8162-B8E7562B42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951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6A311-AF93-45A3-AD32-61B1D8EECF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8613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2E3B6-281C-4172-8AA4-73AC5EA510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0421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2380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952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1429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8646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2742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7872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3948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25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B6D6B-F3B3-4391-B11B-000F2B857F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9420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1053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2209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4364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827" y="0"/>
            <a:ext cx="91343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75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827" y="0"/>
            <a:ext cx="91343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827" y="0"/>
            <a:ext cx="91343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827" y="0"/>
            <a:ext cx="91343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13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827" y="0"/>
            <a:ext cx="913434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791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F27F9C-E31F-49F4-BBAE-B254146173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E647BA-A22D-4296-B3F9-8228D7F78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625E9C-0CE0-4361-A15D-A16337B2A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5D3FD-B43E-42C8-932B-54DFF114E7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7572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CCB78B-5ED4-4972-8999-8C777924C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6E8C8C-370D-4723-AAE3-9B37C69A3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B41B96-80FE-4C1A-996E-C28E73B22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975E3-0D9A-4C98-9DBA-8518FCEAC8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33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2089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CEEB98-7BDF-4EC4-9A9B-022DF9CC9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E15FF-EDB4-4CDF-91AB-920831172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6564AA-53F9-40B8-B361-DF962A1A4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7C4AF-F691-47C3-A66B-4417295022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72862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22B3CF7-EC9F-4CF4-ADD0-827562A06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463F76A-B9C4-4F27-AA8A-0844D7C41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5E81FB-DC21-4E4F-9B7A-DFBFBABF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75921-A0BC-432E-910D-2AE545AB4A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37453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1580942-0FBB-44AA-8C5E-52A737BCB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84BEED3-EBF7-4437-A974-FCCC19A21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40B0BAC-85F7-45BF-AA77-A759E1023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3677E-A2E4-404A-98D6-24BFD39107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7256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3784A4A-4774-481E-AE77-BB68121CC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AD7C17E-A94E-4406-93AD-FEF6496BD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D2FE1D1-D509-4822-B19F-6359CAFCE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32628-E38B-4990-84BA-F5C76A995C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5518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2A1A88D-E012-44C9-BC29-246ADF341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990E3399-93AD-46B8-9BBD-E853FD9357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3E9D225-5889-4A73-8CAD-D154B3F026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FB82DA-309F-48BE-A60A-7D7EF90DF9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897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105F514-AEFC-4426-8DC2-820411058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FBFA330-DED3-4890-BD48-C7A939CD3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1B0B44D-A435-4942-9A10-FCB0B12D5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D3F45-CFEA-42AB-8C77-660F7B68B5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25448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F71AF49-361A-4834-A4BC-4C7CF5B56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27A714F-8E14-4FF8-A954-ED504BB06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9987367-B03D-481F-9E2A-FA5EF76B5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50F07-3258-4931-BD5A-A1DD833FCB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1924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31384F-5D5E-4013-A06E-C7EC02A3B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3380FF-F4A6-4460-ADE4-29E97404B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FC12AB-50F3-4731-8D1D-9E50F06FB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4B5CE-C0BD-4AC1-A8F7-04DBDD4742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25729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2F574D-1F23-423D-B403-FBA52D86F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F0C6B8-03CF-472C-BA1C-0777660E0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E67234-33E0-4624-A872-5A9F0EB29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7D4AC-619E-46FD-8DE7-8328BEA988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15915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48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F828F1B-3E53-4FB5-9C6F-E0EEB4110CD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45B12C-D6FA-468D-82E0-88C958E0F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140B10-752E-4BC4-A36A-4E24CEB54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2E8A39D-1576-4856-8413-D4FE103B66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023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8765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19522E-B962-4CAD-AAE7-FE56058A37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7EFF72-6A6D-47F8-B230-9EF330A4D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1E03CD-8ABF-4A97-B2A1-931BA8D1C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EC801C-A050-4E07-AD57-EF4ACF42E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7789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1_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19522E-B962-4CAD-AAE7-FE56058A37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7EFF72-6A6D-47F8-B230-9EF330A4D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01E03CD-8ABF-4A97-B2A1-931BA8D1C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8EC801C-A050-4E07-AD57-EF4ACF42E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6868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68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59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26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620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40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12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446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026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52643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60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3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22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935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18BB9-6000-49E8-875B-20BE896B29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48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D073A8-750D-48B7-BE7A-B42DEAE6537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326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857" r:id="rId2"/>
    <p:sldLayoutId id="2147483662" r:id="rId3"/>
    <p:sldLayoutId id="2147483663" r:id="rId4"/>
    <p:sldLayoutId id="2147483664" r:id="rId5"/>
    <p:sldLayoutId id="2147483866" r:id="rId6"/>
    <p:sldLayoutId id="2147483862" r:id="rId7"/>
    <p:sldLayoutId id="2147483860" r:id="rId8"/>
    <p:sldLayoutId id="2147483859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  <p:sldLayoutId id="2147483671" r:id="rId16"/>
    <p:sldLayoutId id="2147483672" r:id="rId17"/>
    <p:sldLayoutId id="2147483792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D073A8-750D-48B7-BE7A-B42DEAE6537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78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864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3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093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2" r:id="rId3"/>
    <p:sldLayoutId id="2147483733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865" r:id="rId13"/>
    <p:sldLayoutId id="2147483861" r:id="rId14"/>
    <p:sldLayoutId id="2147483858" r:id="rId15"/>
    <p:sldLayoutId id="2147483856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>
            <a:extLst>
              <a:ext uri="{FF2B5EF4-FFF2-40B4-BE49-F238E27FC236}">
                <a16:creationId xmlns:a16="http://schemas.microsoft.com/office/drawing/2014/main" id="{64C822A8-587B-4C6C-A8D3-205B1EF48E9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>
            <a:extLst>
              <a:ext uri="{FF2B5EF4-FFF2-40B4-BE49-F238E27FC236}">
                <a16:creationId xmlns:a16="http://schemas.microsoft.com/office/drawing/2014/main" id="{65606BC9-E68B-40B1-9EB6-E6026A23FC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2B9D17-4049-421D-8EC1-9429D760C7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BE804D-BAA5-435B-8C7C-F9E444B9BB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74FC7-7ABD-41AF-B399-FBC6BF85E4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3888AAA-CCCD-4C0C-ADB7-C37E90C096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4852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68" r:id="rId3"/>
    <p:sldLayoutId id="2147483769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82" r:id="rId13"/>
    <p:sldLayoutId id="21474838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DFA79AC2-F264-4D33-AE28-E11C6F7CB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/11/2022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0D4EC306-EA79-442E-8D2F-A17A3BA795D7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537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xStyles>
    <p:titleStyle>
      <a:lvl1pPr algn="ctr" defTabSz="685800" rtl="0" eaLnBrk="1" latinLnBrk="0" hangingPunct="1">
        <a:spcBef>
          <a:spcPct val="0"/>
        </a:spcBef>
        <a:buNone/>
        <a:defRPr sz="33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4.bin"/><Relationship Id="rId26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5.wmf"/><Relationship Id="rId7" Type="http://schemas.openxmlformats.org/officeDocument/2006/relationships/image" Target="../media/image280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32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9.bin"/><Relationship Id="rId10" Type="http://schemas.openxmlformats.org/officeDocument/2006/relationships/image" Target="../media/image31.png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image" Target="../media/image3.jpeg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2.bin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.jpe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9.png"/><Relationship Id="rId3" Type="http://schemas.openxmlformats.org/officeDocument/2006/relationships/image" Target="../media/image28.png"/><Relationship Id="rId7" Type="http://schemas.openxmlformats.org/officeDocument/2006/relationships/image" Target="../media/image39.png"/><Relationship Id="rId12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4.png"/><Relationship Id="rId10" Type="http://schemas.openxmlformats.org/officeDocument/2006/relationships/image" Target="../media/image42.png"/><Relationship Id="rId4" Type="http://schemas.openxmlformats.org/officeDocument/2006/relationships/image" Target="../media/image33.png"/><Relationship Id="rId9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.jpeg"/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8.png"/><Relationship Id="rId11" Type="http://schemas.openxmlformats.org/officeDocument/2006/relationships/image" Target="../media/image51.png"/><Relationship Id="rId5" Type="http://schemas.openxmlformats.org/officeDocument/2006/relationships/image" Target="../media/image9.png"/><Relationship Id="rId10" Type="http://schemas.openxmlformats.org/officeDocument/2006/relationships/image" Target="../media/image50.png"/><Relationship Id="rId4" Type="http://schemas.openxmlformats.org/officeDocument/2006/relationships/image" Target="../media/image8.png"/><Relationship Id="rId9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5" Type="http://schemas.openxmlformats.org/officeDocument/2006/relationships/image" Target="../media/image65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1.png"/><Relationship Id="rId13" Type="http://schemas.openxmlformats.org/officeDocument/2006/relationships/image" Target="../media/image9.png"/><Relationship Id="rId3" Type="http://schemas.openxmlformats.org/officeDocument/2006/relationships/image" Target="../media/image550.png"/><Relationship Id="rId12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66.png"/><Relationship Id="rId11" Type="http://schemas.openxmlformats.org/officeDocument/2006/relationships/image" Target="../media/image68.png"/><Relationship Id="rId5" Type="http://schemas.openxmlformats.org/officeDocument/2006/relationships/image" Target="../media/image570.png"/><Relationship Id="rId10" Type="http://schemas.openxmlformats.org/officeDocument/2006/relationships/image" Target="../media/image67.png"/><Relationship Id="rId4" Type="http://schemas.openxmlformats.org/officeDocument/2006/relationships/image" Target="../media/image560.png"/><Relationship Id="rId9" Type="http://schemas.openxmlformats.org/officeDocument/2006/relationships/image" Target="../media/image6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9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20.png"/><Relationship Id="rId5" Type="http://schemas.openxmlformats.org/officeDocument/2006/relationships/image" Target="../media/image610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5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46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5.gi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53.wmf"/><Relationship Id="rId25" Type="http://schemas.openxmlformats.org/officeDocument/2006/relationships/image" Target="../media/image58.gif"/><Relationship Id="rId2" Type="http://schemas.openxmlformats.org/officeDocument/2006/relationships/slideLayout" Target="../slideLayouts/slideLayout60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0.wmf"/><Relationship Id="rId24" Type="http://schemas.openxmlformats.org/officeDocument/2006/relationships/image" Target="../media/image57.gif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6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3.jpe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3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9.png"/><Relationship Id="rId10" Type="http://schemas.openxmlformats.org/officeDocument/2006/relationships/image" Target="../media/image18.png"/><Relationship Id="rId4" Type="http://schemas.openxmlformats.org/officeDocument/2006/relationships/image" Target="../media/image8.png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3.jpe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9.png"/><Relationship Id="rId10" Type="http://schemas.openxmlformats.org/officeDocument/2006/relationships/image" Target="../media/image24.png"/><Relationship Id="rId4" Type="http://schemas.openxmlformats.org/officeDocument/2006/relationships/image" Target="../media/image8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0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1447800" y="2410361"/>
            <a:ext cx="6400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000" b="1" dirty="0" err="1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b="1" dirty="0">
                <a:solidFill>
                  <a:srgbClr val="0E04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PHÂN SỐ</a:t>
            </a:r>
          </a:p>
        </p:txBody>
      </p:sp>
      <p:pic>
        <p:nvPicPr>
          <p:cNvPr id="5" name="Picture 12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4375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1295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105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61516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797" y="1495099"/>
            <a:ext cx="5329874" cy="38678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73" y="3195638"/>
            <a:ext cx="1918811" cy="2261711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3241834" y="3035945"/>
            <a:ext cx="4497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6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502227" y="48161"/>
            <a:ext cx="5965373" cy="1446590"/>
            <a:chOff x="1502227" y="48161"/>
            <a:chExt cx="5965373" cy="1446590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502227" y="48161"/>
              <a:ext cx="5965373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2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u="sng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endParaRPr lang="en-US" sz="28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36887" y="971531"/>
              <a:ext cx="42702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CHIA PHÂN SỐ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8601" y="2327377"/>
            <a:ext cx="9067800" cy="733156"/>
            <a:chOff x="228601" y="2327377"/>
            <a:chExt cx="9067800" cy="733156"/>
          </a:xfrm>
        </p:grpSpPr>
        <p:sp>
          <p:nvSpPr>
            <p:cNvPr id="50" name="TextBox 49"/>
            <p:cNvSpPr txBox="1"/>
            <p:nvPr/>
          </p:nvSpPr>
          <p:spPr>
            <a:xfrm>
              <a:off x="228601" y="2433935"/>
              <a:ext cx="9067800" cy="517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;    ;    ;    ;      .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6631372" y="2327377"/>
                  <a:ext cx="455228" cy="6994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1372" y="2327377"/>
                  <a:ext cx="455228" cy="6994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6982314" y="2351975"/>
                  <a:ext cx="409086" cy="6971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2314" y="2351975"/>
                  <a:ext cx="409086" cy="69717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7363314" y="2349732"/>
                  <a:ext cx="409086" cy="6994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3314" y="2349732"/>
                  <a:ext cx="409086" cy="69942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7772400" y="2362200"/>
                  <a:ext cx="409086" cy="6973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2400" y="2362200"/>
                  <a:ext cx="409086" cy="69737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/>
                <p:cNvSpPr/>
                <p:nvPr/>
              </p:nvSpPr>
              <p:spPr>
                <a:xfrm>
                  <a:off x="8128634" y="2362200"/>
                  <a:ext cx="558166" cy="6983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634" y="2362200"/>
                  <a:ext cx="558166" cy="698333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838"/>
              </p:ext>
            </p:extLst>
          </p:nvPr>
        </p:nvGraphicFramePr>
        <p:xfrm>
          <a:off x="1616075" y="4406322"/>
          <a:ext cx="441325" cy="81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406322"/>
                        <a:ext cx="441325" cy="81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26231"/>
              </p:ext>
            </p:extLst>
          </p:nvPr>
        </p:nvGraphicFramePr>
        <p:xfrm>
          <a:off x="5638800" y="3396190"/>
          <a:ext cx="431800" cy="87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14" imgW="139639" imgH="393529" progId="Equation.DSMT4">
                  <p:embed/>
                </p:oleObj>
              </mc:Choice>
              <mc:Fallback>
                <p:oleObj name="Equation" r:id="rId14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96190"/>
                        <a:ext cx="431800" cy="87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4"/>
          <p:cNvSpPr>
            <a:spLocks noChangeShapeType="1"/>
          </p:cNvSpPr>
          <p:nvPr/>
        </p:nvSpPr>
        <p:spPr bwMode="auto">
          <a:xfrm>
            <a:off x="2286000" y="4988708"/>
            <a:ext cx="457200" cy="0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Line 38"/>
          <p:cNvSpPr>
            <a:spLocks noChangeShapeType="1"/>
          </p:cNvSpPr>
          <p:nvPr/>
        </p:nvSpPr>
        <p:spPr bwMode="auto">
          <a:xfrm>
            <a:off x="2286000" y="6069796"/>
            <a:ext cx="457200" cy="0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Line 39"/>
          <p:cNvSpPr>
            <a:spLocks noChangeShapeType="1"/>
          </p:cNvSpPr>
          <p:nvPr/>
        </p:nvSpPr>
        <p:spPr bwMode="auto">
          <a:xfrm>
            <a:off x="6400800" y="5334000"/>
            <a:ext cx="457200" cy="0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6324600" y="3886200"/>
            <a:ext cx="457200" cy="0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70463"/>
              </p:ext>
            </p:extLst>
          </p:nvPr>
        </p:nvGraphicFramePr>
        <p:xfrm>
          <a:off x="1600201" y="5621894"/>
          <a:ext cx="400050" cy="70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5621894"/>
                        <a:ext cx="400050" cy="707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2187"/>
              </p:ext>
            </p:extLst>
          </p:nvPr>
        </p:nvGraphicFramePr>
        <p:xfrm>
          <a:off x="5638800" y="4939722"/>
          <a:ext cx="431800" cy="81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18" imgW="203112" imgH="393529" progId="Equation.DSMT4">
                  <p:embed/>
                </p:oleObj>
              </mc:Choice>
              <mc:Fallback>
                <p:oleObj name="Equation" r:id="rId18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939722"/>
                        <a:ext cx="431800" cy="81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73145"/>
              </p:ext>
            </p:extLst>
          </p:nvPr>
        </p:nvGraphicFramePr>
        <p:xfrm>
          <a:off x="1600200" y="3337709"/>
          <a:ext cx="400050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20" imgW="152334" imgH="393529" progId="Equation.3">
                  <p:embed/>
                </p:oleObj>
              </mc:Choice>
              <mc:Fallback>
                <p:oleObj name="Equation" r:id="rId20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37709"/>
                        <a:ext cx="400050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2286000" y="3845708"/>
            <a:ext cx="457200" cy="0"/>
          </a:xfrm>
          <a:prstGeom prst="line">
            <a:avLst/>
          </a:prstGeom>
          <a:noFill/>
          <a:ln w="76200">
            <a:solidFill>
              <a:srgbClr val="DE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40187"/>
              </p:ext>
            </p:extLst>
          </p:nvPr>
        </p:nvGraphicFramePr>
        <p:xfrm>
          <a:off x="2990850" y="3337709"/>
          <a:ext cx="361952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22" imgW="152334" imgH="393529" progId="Equation.3">
                  <p:embed/>
                </p:oleObj>
              </mc:Choice>
              <mc:Fallback>
                <p:oleObj name="Equation" r:id="rId22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337709"/>
                        <a:ext cx="361952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7594"/>
              </p:ext>
            </p:extLst>
          </p:nvPr>
        </p:nvGraphicFramePr>
        <p:xfrm>
          <a:off x="2971800" y="4480709"/>
          <a:ext cx="381001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24" imgW="152334" imgH="393529" progId="Equation.3">
                  <p:embed/>
                </p:oleObj>
              </mc:Choice>
              <mc:Fallback>
                <p:oleObj name="Equation" r:id="rId24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0709"/>
                        <a:ext cx="381001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0120"/>
              </p:ext>
            </p:extLst>
          </p:nvPr>
        </p:nvGraphicFramePr>
        <p:xfrm>
          <a:off x="2971800" y="5561797"/>
          <a:ext cx="381001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26" imgW="152334" imgH="393529" progId="Equation.3">
                  <p:embed/>
                </p:oleObj>
              </mc:Choice>
              <mc:Fallback>
                <p:oleObj name="Equation" r:id="rId26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1797"/>
                        <a:ext cx="381001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20181"/>
              </p:ext>
            </p:extLst>
          </p:nvPr>
        </p:nvGraphicFramePr>
        <p:xfrm>
          <a:off x="7239000" y="3428866"/>
          <a:ext cx="360362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28" imgW="139639" imgH="393529" progId="Equation.3">
                  <p:embed/>
                </p:oleObj>
              </mc:Choice>
              <mc:Fallback>
                <p:oleObj name="Equation" r:id="rId28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428866"/>
                        <a:ext cx="360362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59887"/>
              </p:ext>
            </p:extLst>
          </p:nvPr>
        </p:nvGraphicFramePr>
        <p:xfrm>
          <a:off x="7285038" y="4914097"/>
          <a:ext cx="411162" cy="7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30" imgW="203112" imgH="393529" progId="Equation.3">
                  <p:embed/>
                </p:oleObj>
              </mc:Choice>
              <mc:Fallback>
                <p:oleObj name="Equation" r:id="rId30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914097"/>
                        <a:ext cx="411162" cy="762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4495800" y="3505200"/>
            <a:ext cx="0" cy="2667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81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9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502227" y="48161"/>
            <a:ext cx="5965373" cy="1446590"/>
            <a:chOff x="1502227" y="48161"/>
            <a:chExt cx="5965373" cy="1446590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502227" y="48161"/>
              <a:ext cx="5965373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2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u="sng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endParaRPr lang="en-US" sz="28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36887" y="971531"/>
              <a:ext cx="42702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CHIA PHÂN SỐ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914400" y="2376506"/>
            <a:ext cx="5181599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2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14400" y="2911935"/>
            <a:ext cx="6400800" cy="1680460"/>
            <a:chOff x="914400" y="2911935"/>
            <a:chExt cx="6400800" cy="1680460"/>
          </a:xfrm>
        </p:grpSpPr>
        <p:sp>
          <p:nvSpPr>
            <p:cNvPr id="63" name="TextBox 62"/>
            <p:cNvSpPr txBox="1"/>
            <p:nvPr/>
          </p:nvSpPr>
          <p:spPr>
            <a:xfrm>
              <a:off x="914400" y="2911935"/>
              <a:ext cx="6400800" cy="1680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a)                             b)                            c)           </a:t>
              </a:r>
            </a:p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4038600" y="3581400"/>
                  <a:ext cx="709105" cy="606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8600" y="3581400"/>
                  <a:ext cx="709105" cy="60600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1600200" y="3577242"/>
                  <a:ext cx="709105" cy="6137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3577242"/>
                  <a:ext cx="709105" cy="61375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6377496" y="3581400"/>
                  <a:ext cx="709104" cy="6071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496" y="3581400"/>
                  <a:ext cx="709104" cy="60715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0764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>
            <a:extLst>
              <a:ext uri="{FF2B5EF4-FFF2-40B4-BE49-F238E27FC236}">
                <a16:creationId xmlns:a16="http://schemas.microsoft.com/office/drawing/2014/main" id="{29D96C5D-FC12-41EB-A358-AD76CFC67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630" y="685800"/>
            <a:ext cx="586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b="1" dirty="0" err="1">
                <a:solidFill>
                  <a:schemeClr val="tx1"/>
                </a:solidFill>
              </a:rPr>
              <a:t>Bài</a:t>
            </a:r>
            <a:r>
              <a:rPr lang="en-US" altLang="en-US" sz="4000" b="1" dirty="0">
                <a:solidFill>
                  <a:schemeClr val="tx1"/>
                </a:solidFill>
              </a:rPr>
              <a:t> 2. </a:t>
            </a:r>
            <a:r>
              <a:rPr lang="en-US" altLang="en-US" sz="4000" b="1" dirty="0" err="1">
                <a:solidFill>
                  <a:schemeClr val="tx1"/>
                </a:solidFill>
              </a:rPr>
              <a:t>Tính</a:t>
            </a:r>
            <a:r>
              <a:rPr lang="en-US" altLang="en-US" sz="4000" b="1" dirty="0">
                <a:solidFill>
                  <a:schemeClr val="tx1"/>
                </a:solidFill>
              </a:rPr>
              <a:t>:</a:t>
            </a:r>
            <a:endParaRPr lang="en-US" altLang="en-US" sz="4000" b="1" u="sng" dirty="0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C3C62C-49E6-49C9-92BA-2EBC53D2988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5241" y="2743200"/>
            <a:ext cx="1350050" cy="1144609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48410F-389F-41DA-9F43-4818F9C590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754833"/>
            <a:ext cx="2461063" cy="1159228"/>
          </a:xfrm>
          <a:prstGeom prst="rect">
            <a:avLst/>
          </a:prstGeom>
          <a:blipFill rotWithShape="1">
            <a:blip r:embed="rId4"/>
            <a:stretch>
              <a:fillRect b="-894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EC6EDC-2C7A-4AA7-9F4A-427CD41F347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9502" y="2743200"/>
            <a:ext cx="1324402" cy="1133067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6DBD00-8257-4174-8B58-005AB7EAB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850294"/>
            <a:ext cx="6016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/>
              <a:t>a)</a:t>
            </a:r>
            <a:endParaRPr lang="en-US" alt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A756BA4-BA2A-4C66-8642-1334DF43B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4323494"/>
            <a:ext cx="568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/>
              <a:t>b)</a:t>
            </a:r>
            <a:endParaRPr lang="en-US" alt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1DE327-62EA-42F3-9CB8-D2E7ECC5C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5655406"/>
            <a:ext cx="542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/>
              <a:t>c)</a:t>
            </a:r>
            <a:endParaRPr lang="en-US" alt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ABA32C-993C-40C2-A44D-AABDCCCBEC2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5240" y="5410200"/>
            <a:ext cx="1308370" cy="1133067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4E0D75F-4786-4005-83B6-91C10DD0EBD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799" y="5421833"/>
            <a:ext cx="2461063" cy="1136401"/>
          </a:xfrm>
          <a:prstGeom prst="rect">
            <a:avLst/>
          </a:prstGeom>
          <a:blipFill rotWithShape="1">
            <a:blip r:embed="rId7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064DB33-A785-4DAE-BD3D-7763CB87865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9501" y="5410200"/>
            <a:ext cx="1027845" cy="1133067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7498657-F5AC-40CA-A841-0A3ACAC2422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7016" y="4103167"/>
            <a:ext cx="1308370" cy="113101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3292AFF-FFA6-4006-9234-8D22DAA3560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1575" y="4114800"/>
            <a:ext cx="2461063" cy="1137940"/>
          </a:xfrm>
          <a:prstGeom prst="rect">
            <a:avLst/>
          </a:prstGeom>
          <a:blipFill rotWithShape="1">
            <a:blip r:embed="rId10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56233DE-312C-4413-8C8C-5F05A61723F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1277" y="4103167"/>
            <a:ext cx="1282722" cy="1133067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5" name="Picture 9" descr="WhitecornerFlower">
            <a:extLst>
              <a:ext uri="{FF2B5EF4-FFF2-40B4-BE49-F238E27FC236}">
                <a16:creationId xmlns:a16="http://schemas.microsoft.com/office/drawing/2014/main" id="{01D3D4C2-A21D-43B8-96DA-3D5D26D50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>
            <a:extLst>
              <a:ext uri="{FF2B5EF4-FFF2-40B4-BE49-F238E27FC236}">
                <a16:creationId xmlns:a16="http://schemas.microsoft.com/office/drawing/2014/main" id="{154A9E83-1520-4013-84BC-12E155A91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6">
            <a:extLst>
              <a:ext uri="{FF2B5EF4-FFF2-40B4-BE49-F238E27FC236}">
                <a16:creationId xmlns:a16="http://schemas.microsoft.com/office/drawing/2014/main" id="{C2A51546-897F-4FE1-867D-8483D9408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1486" y="-331788"/>
            <a:ext cx="4724400" cy="2743200"/>
          </a:xfrm>
          <a:prstGeom prst="cloudCallout">
            <a:avLst>
              <a:gd name="adj1" fmla="val -29796"/>
              <a:gd name="adj2" fmla="val 2824"/>
            </a:avLst>
          </a:prstGeom>
          <a:solidFill>
            <a:srgbClr val="EB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/>
          </a:p>
        </p:txBody>
      </p:sp>
      <p:sp>
        <p:nvSpPr>
          <p:cNvPr id="25" name="Rectangle 27">
            <a:extLst>
              <a:ext uri="{FF2B5EF4-FFF2-40B4-BE49-F238E27FC236}">
                <a16:creationId xmlns:a16="http://schemas.microsoft.com/office/drawing/2014/main" id="{F5C758F4-7B12-45BF-B5AC-D1F860B7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0701" y="341403"/>
            <a:ext cx="40799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vi-VN" altLang="en-US" sz="2800" b="1" dirty="0" err="1"/>
              <a:t>Muốn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thực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hiện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phép</a:t>
            </a:r>
            <a:r>
              <a:rPr lang="vi-VN" altLang="en-US" sz="2800" b="1" dirty="0"/>
              <a:t>  chia hai phân </a:t>
            </a:r>
            <a:r>
              <a:rPr lang="vi-VN" altLang="en-US" sz="2800" b="1" dirty="0" err="1"/>
              <a:t>số</a:t>
            </a:r>
            <a:r>
              <a:rPr lang="vi-VN" altLang="en-US" sz="2800" b="1" dirty="0"/>
              <a:t> ta </a:t>
            </a:r>
            <a:r>
              <a:rPr lang="vi-VN" altLang="en-US" sz="2800" b="1" dirty="0" err="1"/>
              <a:t>làm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thế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nào</a:t>
            </a:r>
            <a:r>
              <a:rPr lang="vi-VN" altLang="en-US" sz="2800" b="1" dirty="0"/>
              <a:t>? </a:t>
            </a:r>
            <a:endParaRPr lang="en-US" altLang="en-US" sz="2800" b="1" i="1" dirty="0"/>
          </a:p>
        </p:txBody>
      </p:sp>
      <p:sp>
        <p:nvSpPr>
          <p:cNvPr id="29" name="AutoShape 26">
            <a:extLst>
              <a:ext uri="{FF2B5EF4-FFF2-40B4-BE49-F238E27FC236}">
                <a16:creationId xmlns:a16="http://schemas.microsoft.com/office/drawing/2014/main" id="{EC5905EC-8299-4387-A2CA-2D8B49BC3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833" y="-348294"/>
            <a:ext cx="4724400" cy="2743200"/>
          </a:xfrm>
          <a:prstGeom prst="cloudCallout">
            <a:avLst>
              <a:gd name="adj1" fmla="val -29796"/>
              <a:gd name="adj2" fmla="val 2824"/>
            </a:avLst>
          </a:prstGeom>
          <a:solidFill>
            <a:srgbClr val="EB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 altLang="en-US"/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538E7847-4B34-485D-9F05-A8347618E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48" y="236771"/>
            <a:ext cx="407991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vi-VN" altLang="en-US" sz="2800" b="1" dirty="0"/>
              <a:t>Ta </a:t>
            </a:r>
            <a:r>
              <a:rPr lang="vi-VN" altLang="en-US" sz="2800" b="1" dirty="0" err="1"/>
              <a:t>lấy</a:t>
            </a:r>
            <a:r>
              <a:rPr lang="vi-VN" altLang="en-US" sz="2800" b="1" dirty="0"/>
              <a:t> phân </a:t>
            </a:r>
            <a:r>
              <a:rPr lang="vi-VN" altLang="en-US" sz="2800" b="1" dirty="0" err="1"/>
              <a:t>số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thứ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nhất</a:t>
            </a:r>
            <a:r>
              <a:rPr lang="vi-VN" altLang="en-US" sz="2800" b="1" dirty="0"/>
              <a:t> nhân </a:t>
            </a:r>
            <a:r>
              <a:rPr lang="vi-VN" altLang="en-US" sz="2800" b="1" dirty="0" err="1"/>
              <a:t>với</a:t>
            </a:r>
            <a:r>
              <a:rPr lang="vi-VN" altLang="en-US" sz="2800" b="1" dirty="0"/>
              <a:t> phân </a:t>
            </a:r>
            <a:r>
              <a:rPr lang="vi-VN" altLang="en-US" sz="2800" b="1" dirty="0" err="1"/>
              <a:t>số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thứ</a:t>
            </a:r>
            <a:r>
              <a:rPr lang="vi-VN" altLang="en-US" sz="2800" b="1" dirty="0"/>
              <a:t> hai </a:t>
            </a:r>
            <a:r>
              <a:rPr lang="vi-VN" altLang="en-US" sz="2800" b="1" dirty="0" err="1"/>
              <a:t>đảo</a:t>
            </a:r>
            <a:r>
              <a:rPr lang="vi-VN" altLang="en-US" sz="2800" b="1" dirty="0"/>
              <a:t> </a:t>
            </a:r>
            <a:r>
              <a:rPr lang="vi-VN" altLang="en-US" sz="2800" b="1" dirty="0" err="1"/>
              <a:t>ngược</a:t>
            </a:r>
            <a:r>
              <a:rPr lang="vi-VN" altLang="en-US" sz="2800" b="1" dirty="0"/>
              <a:t>.</a:t>
            </a:r>
            <a:endParaRPr lang="en-US" altLang="en-US" sz="28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 animBg="1"/>
      <p:bldP spid="25" grpId="0"/>
      <p:bldP spid="29" grpId="0" animBg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502227" y="48161"/>
            <a:ext cx="5965373" cy="1446590"/>
            <a:chOff x="1502227" y="48161"/>
            <a:chExt cx="5965373" cy="1446590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502227" y="48161"/>
              <a:ext cx="5965373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háng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022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u="sng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endParaRPr lang="en-US" sz="28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36887" y="971531"/>
              <a:ext cx="427022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CHIA PHÂN SỐ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914400" y="2376506"/>
            <a:ext cx="5181599" cy="941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  <a:p>
            <a:pPr>
              <a:lnSpc>
                <a:spcPct val="115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24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14400" y="3276600"/>
            <a:ext cx="6400800" cy="1680460"/>
            <a:chOff x="914400" y="2911935"/>
            <a:chExt cx="6400800" cy="1680460"/>
          </a:xfrm>
        </p:grpSpPr>
        <p:sp>
          <p:nvSpPr>
            <p:cNvPr id="63" name="TextBox 62"/>
            <p:cNvSpPr txBox="1"/>
            <p:nvPr/>
          </p:nvSpPr>
          <p:spPr>
            <a:xfrm>
              <a:off x="914400" y="2911935"/>
              <a:ext cx="6400800" cy="1680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)                                                                    </a:t>
              </a:r>
            </a:p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3938064" y="3529090"/>
                  <a:ext cx="858184" cy="6126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8064" y="3529090"/>
                  <a:ext cx="858184" cy="6126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1600200" y="3577242"/>
                  <a:ext cx="756617" cy="6137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200" y="3577242"/>
                  <a:ext cx="756617" cy="61375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6377496" y="3581400"/>
                  <a:ext cx="858184" cy="6071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10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496" y="3581400"/>
                  <a:ext cx="858184" cy="607154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8C03601-0B77-431E-AA97-51FAE23BCB48}"/>
                  </a:ext>
                </a:extLst>
              </p:cNvPr>
              <p:cNvSpPr txBox="1"/>
              <p:nvPr/>
            </p:nvSpPr>
            <p:spPr>
              <a:xfrm>
                <a:off x="1580539" y="5040431"/>
                <a:ext cx="756617" cy="6071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1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05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8C03601-0B77-431E-AA97-51FAE23BC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539" y="5040431"/>
                <a:ext cx="756617" cy="6071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3DBA118-83A1-4249-AD17-166F55DD07B0}"/>
                  </a:ext>
                </a:extLst>
              </p:cNvPr>
              <p:cNvSpPr txBox="1"/>
              <p:nvPr/>
            </p:nvSpPr>
            <p:spPr>
              <a:xfrm>
                <a:off x="3938064" y="4957060"/>
                <a:ext cx="858184" cy="6070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1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05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3DBA118-83A1-4249-AD17-166F55DD0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8064" y="4957060"/>
                <a:ext cx="858184" cy="6070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AFDA67D-2926-4904-B51E-E7B8C2AC9B14}"/>
                  </a:ext>
                </a:extLst>
              </p:cNvPr>
              <p:cNvSpPr txBox="1"/>
              <p:nvPr/>
            </p:nvSpPr>
            <p:spPr>
              <a:xfrm>
                <a:off x="6278020" y="4965758"/>
                <a:ext cx="858184" cy="6071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1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1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1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1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05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AFDA67D-2926-4904-B51E-E7B8C2AC9B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020" y="4965758"/>
                <a:ext cx="858184" cy="6071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9A8375CD-A101-4D55-B267-260B5DBE264A}"/>
              </a:ext>
            </a:extLst>
          </p:cNvPr>
          <p:cNvSpPr txBox="1"/>
          <p:nvPr/>
        </p:nvSpPr>
        <p:spPr>
          <a:xfrm>
            <a:off x="965134" y="508466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78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>
            <a:extLst>
              <a:ext uri="{FF2B5EF4-FFF2-40B4-BE49-F238E27FC236}">
                <a16:creationId xmlns:a16="http://schemas.microsoft.com/office/drawing/2014/main" id="{8173C614-AFE9-452F-BB70-A28A428E8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64" y="670719"/>
            <a:ext cx="2624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3200" i="1" u="sng" dirty="0" err="1">
                <a:solidFill>
                  <a:prstClr val="black"/>
                </a:solidFill>
              </a:rPr>
              <a:t>Cách</a:t>
            </a:r>
            <a:r>
              <a:rPr lang="vi-VN" altLang="en-US" sz="3200" i="1" u="sng" dirty="0">
                <a:solidFill>
                  <a:prstClr val="black"/>
                </a:solidFill>
              </a:rPr>
              <a:t> 1:</a:t>
            </a:r>
            <a:endParaRPr kumimoji="0" lang="en-US" altLang="en-US" sz="3200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18074B-0021-4234-ACB4-76210B1864EB}"/>
                  </a:ext>
                </a:extLst>
              </p:cNvPr>
              <p:cNvSpPr txBox="1"/>
              <p:nvPr/>
            </p:nvSpPr>
            <p:spPr>
              <a:xfrm>
                <a:off x="457200" y="1445721"/>
                <a:ext cx="1659109" cy="794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18074B-0021-4234-ACB4-76210B186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45721"/>
                <a:ext cx="1659109" cy="7941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824836-C0F6-453F-8567-64F9D53EC2E1}"/>
                  </a:ext>
                </a:extLst>
              </p:cNvPr>
              <p:cNvSpPr txBox="1"/>
              <p:nvPr/>
            </p:nvSpPr>
            <p:spPr>
              <a:xfrm>
                <a:off x="2173017" y="1399268"/>
                <a:ext cx="1311256" cy="794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824836-C0F6-453F-8567-64F9D53EC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3017" y="1399268"/>
                <a:ext cx="1311256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2EAFBCDE-3002-4627-A4F5-D1D53DD86B3A}"/>
              </a:ext>
            </a:extLst>
          </p:cNvPr>
          <p:cNvSpPr txBox="1"/>
          <p:nvPr/>
        </p:nvSpPr>
        <p:spPr>
          <a:xfrm>
            <a:off x="3484273" y="1407438"/>
            <a:ext cx="115416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vi-VN" sz="36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prstClr val="black">
                  <a:lumMod val="95000"/>
                  <a:lumOff val="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62B1737-F4EE-4AA6-973E-69790B7B1EFF}"/>
                  </a:ext>
                </a:extLst>
              </p:cNvPr>
              <p:cNvSpPr txBox="1"/>
              <p:nvPr/>
            </p:nvSpPr>
            <p:spPr>
              <a:xfrm>
                <a:off x="3484273" y="1421208"/>
                <a:ext cx="506549" cy="7834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62B1737-F4EE-4AA6-973E-69790B7B1E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273" y="1421208"/>
                <a:ext cx="506549" cy="783420"/>
              </a:xfrm>
              <a:prstGeom prst="rect">
                <a:avLst/>
              </a:prstGeom>
              <a:blipFill>
                <a:blip r:embed="rId5"/>
                <a:stretch>
                  <a:fillRect l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5">
            <a:extLst>
              <a:ext uri="{FF2B5EF4-FFF2-40B4-BE49-F238E27FC236}">
                <a16:creationId xmlns:a16="http://schemas.microsoft.com/office/drawing/2014/main" id="{E956FFD8-135D-4BE4-A37B-0DF4911D9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1281"/>
            <a:ext cx="2624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F3249A5-91C7-45A8-8530-8C41827CBC8C}"/>
                  </a:ext>
                </a:extLst>
              </p:cNvPr>
              <p:cNvSpPr txBox="1"/>
              <p:nvPr/>
            </p:nvSpPr>
            <p:spPr>
              <a:xfrm>
                <a:off x="457200" y="2743200"/>
                <a:ext cx="1597745" cy="8166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F3249A5-91C7-45A8-8530-8C41827CB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3200"/>
                <a:ext cx="1597745" cy="8166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45592-3C41-4398-80FB-D07276DB08AF}"/>
                  </a:ext>
                </a:extLst>
              </p:cNvPr>
              <p:cNvSpPr txBox="1"/>
              <p:nvPr/>
            </p:nvSpPr>
            <p:spPr>
              <a:xfrm>
                <a:off x="2164170" y="2765706"/>
                <a:ext cx="1652697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45592-3C41-4398-80FB-D07276DB0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170" y="2765706"/>
                <a:ext cx="1652697" cy="7868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EA868B6-5D65-4903-828A-B7C32DF98C71}"/>
                  </a:ext>
                </a:extLst>
              </p:cNvPr>
              <p:cNvSpPr txBox="1"/>
              <p:nvPr/>
            </p:nvSpPr>
            <p:spPr>
              <a:xfrm>
                <a:off x="3832646" y="2758108"/>
                <a:ext cx="1607812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EA868B6-5D65-4903-828A-B7C32DF98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646" y="2758108"/>
                <a:ext cx="1607812" cy="786882"/>
              </a:xfrm>
              <a:prstGeom prst="rect">
                <a:avLst/>
              </a:prstGeom>
              <a:blipFill>
                <a:blip r:embed="rId8"/>
                <a:stretch>
                  <a:fillRect l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1F70913-B939-445C-A0A3-C2C9C4905F67}"/>
                  </a:ext>
                </a:extLst>
              </p:cNvPr>
              <p:cNvSpPr txBox="1"/>
              <p:nvPr/>
            </p:nvSpPr>
            <p:spPr>
              <a:xfrm>
                <a:off x="5401564" y="2758108"/>
                <a:ext cx="1275990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5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1F70913-B939-445C-A0A3-C2C9C4905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564" y="2758108"/>
                <a:ext cx="1275990" cy="7868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A3C971-1A79-4DC4-9839-E793052F8DEC}"/>
                  </a:ext>
                </a:extLst>
              </p:cNvPr>
              <p:cNvSpPr txBox="1"/>
              <p:nvPr/>
            </p:nvSpPr>
            <p:spPr>
              <a:xfrm>
                <a:off x="6781800" y="2765706"/>
                <a:ext cx="411972" cy="786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A3C971-1A79-4DC4-9839-E793052F8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765706"/>
                <a:ext cx="411972" cy="786241"/>
              </a:xfrm>
              <a:prstGeom prst="rect">
                <a:avLst/>
              </a:prstGeom>
              <a:blipFill>
                <a:blip r:embed="rId10"/>
                <a:stretch>
                  <a:fillRect l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7F01ACF-1FA6-4F57-84F4-2D2DD55F53A6}"/>
                  </a:ext>
                </a:extLst>
              </p:cNvPr>
              <p:cNvSpPr txBox="1"/>
              <p:nvPr/>
            </p:nvSpPr>
            <p:spPr>
              <a:xfrm>
                <a:off x="450707" y="4063185"/>
                <a:ext cx="1597745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sz="28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7F01ACF-1FA6-4F57-84F4-2D2DD55F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07" y="4063185"/>
                <a:ext cx="1597745" cy="8094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4DE756-254D-4008-B271-8E2A9F49844F}"/>
                  </a:ext>
                </a:extLst>
              </p:cNvPr>
              <p:cNvSpPr txBox="1"/>
              <p:nvPr/>
            </p:nvSpPr>
            <p:spPr>
              <a:xfrm>
                <a:off x="2087072" y="4074470"/>
                <a:ext cx="1597704" cy="7868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4DE756-254D-4008-B271-8E2A9F498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72" y="4074470"/>
                <a:ext cx="1597704" cy="7868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D0CA633-AB62-45EB-A8BC-045DF77A6397}"/>
                  </a:ext>
                </a:extLst>
              </p:cNvPr>
              <p:cNvSpPr txBox="1"/>
              <p:nvPr/>
            </p:nvSpPr>
            <p:spPr>
              <a:xfrm>
                <a:off x="3793752" y="4106068"/>
                <a:ext cx="1607812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vi-VN" sz="36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D0CA633-AB62-45EB-A8BC-045DF77A6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752" y="4106068"/>
                <a:ext cx="1607812" cy="786882"/>
              </a:xfrm>
              <a:prstGeom prst="rect">
                <a:avLst/>
              </a:prstGeom>
              <a:blipFill>
                <a:blip r:embed="rId13"/>
                <a:stretch>
                  <a:fillRect t="-4651" r="-16288" b="-17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7C3019-A047-4479-A560-E2461631E4DD}"/>
                  </a:ext>
                </a:extLst>
              </p:cNvPr>
              <p:cNvSpPr txBox="1"/>
              <p:nvPr/>
            </p:nvSpPr>
            <p:spPr>
              <a:xfrm>
                <a:off x="5369480" y="4074470"/>
                <a:ext cx="1080424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42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7C3019-A047-4479-A560-E2461631E4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9480" y="4074470"/>
                <a:ext cx="1080424" cy="786882"/>
              </a:xfrm>
              <a:prstGeom prst="rect">
                <a:avLst/>
              </a:prstGeom>
              <a:blipFill>
                <a:blip r:embed="rId14"/>
                <a:stretch>
                  <a:fillRect l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EA9E17-86A7-4644-8E1E-7DA772814396}"/>
                  </a:ext>
                </a:extLst>
              </p:cNvPr>
              <p:cNvSpPr txBox="1"/>
              <p:nvPr/>
            </p:nvSpPr>
            <p:spPr>
              <a:xfrm>
                <a:off x="6565320" y="4074470"/>
                <a:ext cx="411972" cy="792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EA9E17-86A7-4644-8E1E-7DA772814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5320" y="4074470"/>
                <a:ext cx="411972" cy="792205"/>
              </a:xfrm>
              <a:prstGeom prst="rect">
                <a:avLst/>
              </a:prstGeom>
              <a:blipFill>
                <a:blip r:embed="rId15"/>
                <a:stretch>
                  <a:fillRect l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2" grpId="0"/>
      <p:bldP spid="33" grpId="0"/>
      <p:bldP spid="38" grpId="0"/>
      <p:bldP spid="39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>
            <a:extLst>
              <a:ext uri="{FF2B5EF4-FFF2-40B4-BE49-F238E27FC236}">
                <a16:creationId xmlns:a16="http://schemas.microsoft.com/office/drawing/2014/main" id="{8173C614-AFE9-452F-BB70-A28A428E8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464" y="670719"/>
            <a:ext cx="2624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0" i="1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vi-VN" altLang="en-US" sz="3200" b="0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:</a:t>
            </a:r>
            <a:endParaRPr kumimoji="0" lang="en-US" altLang="en-US" sz="3200" b="0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EAFBCDE-3002-4627-A4F5-D1D53DD86B3A}"/>
              </a:ext>
            </a:extLst>
          </p:cNvPr>
          <p:cNvSpPr txBox="1"/>
          <p:nvPr/>
        </p:nvSpPr>
        <p:spPr>
          <a:xfrm>
            <a:off x="3484273" y="1407438"/>
            <a:ext cx="115416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id="{E956FFD8-135D-4BE4-A37B-0DF4911D9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1281"/>
            <a:ext cx="2624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F3249A5-91C7-45A8-8530-8C41827CBC8C}"/>
                  </a:ext>
                </a:extLst>
              </p:cNvPr>
              <p:cNvSpPr txBox="1"/>
              <p:nvPr/>
            </p:nvSpPr>
            <p:spPr>
              <a:xfrm>
                <a:off x="457200" y="2743200"/>
                <a:ext cx="1597745" cy="8166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1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: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den>
                      </m:f>
                      <m:r>
                        <a:rPr kumimoji="0" lang="vi-V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F3249A5-91C7-45A8-8530-8C41827CB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743200"/>
                <a:ext cx="1597745" cy="8166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45592-3C41-4398-80FB-D07276DB08AF}"/>
                  </a:ext>
                </a:extLst>
              </p:cNvPr>
              <p:cNvSpPr txBox="1"/>
              <p:nvPr/>
            </p:nvSpPr>
            <p:spPr>
              <a:xfrm>
                <a:off x="2164170" y="2765706"/>
                <a:ext cx="1652697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1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3B45592-3C41-4398-80FB-D07276DB0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4170" y="2765706"/>
                <a:ext cx="1652697" cy="7868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EA868B6-5D65-4903-828A-B7C32DF98C71}"/>
                  </a:ext>
                </a:extLst>
              </p:cNvPr>
              <p:cNvSpPr txBox="1"/>
              <p:nvPr/>
            </p:nvSpPr>
            <p:spPr>
              <a:xfrm>
                <a:off x="3832646" y="2758108"/>
                <a:ext cx="1607812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1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EA868B6-5D65-4903-828A-B7C32DF98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646" y="2758108"/>
                <a:ext cx="1607812" cy="786882"/>
              </a:xfrm>
              <a:prstGeom prst="rect">
                <a:avLst/>
              </a:prstGeom>
              <a:blipFill>
                <a:blip r:embed="rId5"/>
                <a:stretch>
                  <a:fillRect l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A3C971-1A79-4DC4-9839-E793052F8DEC}"/>
                  </a:ext>
                </a:extLst>
              </p:cNvPr>
              <p:cNvSpPr txBox="1"/>
              <p:nvPr/>
            </p:nvSpPr>
            <p:spPr>
              <a:xfrm>
                <a:off x="5370302" y="2775937"/>
                <a:ext cx="411972" cy="786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A3C971-1A79-4DC4-9839-E793052F8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0302" y="2775937"/>
                <a:ext cx="411972" cy="786241"/>
              </a:xfrm>
              <a:prstGeom prst="rect">
                <a:avLst/>
              </a:prstGeom>
              <a:blipFill>
                <a:blip r:embed="rId6"/>
                <a:stretch>
                  <a:fillRect l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7F01ACF-1FA6-4F57-84F4-2D2DD55F53A6}"/>
                  </a:ext>
                </a:extLst>
              </p:cNvPr>
              <p:cNvSpPr txBox="1"/>
              <p:nvPr/>
            </p:nvSpPr>
            <p:spPr>
              <a:xfrm>
                <a:off x="450707" y="4063185"/>
                <a:ext cx="1597745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1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: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vi-VN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vi-VN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vi-VN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7F01ACF-1FA6-4F57-84F4-2D2DD55F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07" y="4063185"/>
                <a:ext cx="1597745" cy="8094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4DE756-254D-4008-B271-8E2A9F49844F}"/>
                  </a:ext>
                </a:extLst>
              </p:cNvPr>
              <p:cNvSpPr txBox="1"/>
              <p:nvPr/>
            </p:nvSpPr>
            <p:spPr>
              <a:xfrm>
                <a:off x="2087072" y="4074470"/>
                <a:ext cx="1597704" cy="7868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1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vi-VN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x</m:t>
                    </m:r>
                    <m:f>
                      <m:f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4DE756-254D-4008-B271-8E2A9F498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72" y="4074470"/>
                <a:ext cx="1597704" cy="7868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D0CA633-AB62-45EB-A8BC-045DF77A6397}"/>
                  </a:ext>
                </a:extLst>
              </p:cNvPr>
              <p:cNvSpPr txBox="1"/>
              <p:nvPr/>
            </p:nvSpPr>
            <p:spPr>
              <a:xfrm>
                <a:off x="3762490" y="4085755"/>
                <a:ext cx="1607812" cy="786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1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x</m:t>
                        </m:r>
                        <m:r>
                          <a:rPr kumimoji="0" lang="vi-VN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D0CA633-AB62-45EB-A8BC-045DF77A6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490" y="4085755"/>
                <a:ext cx="1607812" cy="7868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EA9E17-86A7-4644-8E1E-7DA772814396}"/>
                  </a:ext>
                </a:extLst>
              </p:cNvPr>
              <p:cNvSpPr txBox="1"/>
              <p:nvPr/>
            </p:nvSpPr>
            <p:spPr>
              <a:xfrm>
                <a:off x="5362807" y="4084514"/>
                <a:ext cx="411972" cy="792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vi-VN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kumimoji="0" lang="vi-VN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>
                        <a:lumMod val="95000"/>
                        <a:lumOff val="5000"/>
                      </a:prst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96EA9E17-86A7-4644-8E1E-7DA772814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2807" y="4084514"/>
                <a:ext cx="411972" cy="792205"/>
              </a:xfrm>
              <a:prstGeom prst="rect">
                <a:avLst/>
              </a:prstGeom>
              <a:blipFill>
                <a:blip r:embed="rId11"/>
                <a:stretch>
                  <a:fillRect l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3B1ED1-DC40-446C-A8A4-633D1C26D1CF}"/>
              </a:ext>
            </a:extLst>
          </p:cNvPr>
          <p:cNvCxnSpPr>
            <a:cxnSpLocks/>
          </p:cNvCxnSpPr>
          <p:nvPr/>
        </p:nvCxnSpPr>
        <p:spPr>
          <a:xfrm>
            <a:off x="3863784" y="271379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021A6DFE-E3CC-433D-BD54-F643289BF76A}"/>
              </a:ext>
            </a:extLst>
          </p:cNvPr>
          <p:cNvCxnSpPr>
            <a:cxnSpLocks/>
          </p:cNvCxnSpPr>
          <p:nvPr/>
        </p:nvCxnSpPr>
        <p:spPr>
          <a:xfrm>
            <a:off x="4456384" y="3236078"/>
            <a:ext cx="344216" cy="30891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0F8655D3-190C-4DD5-A6B5-FAFA035C7FAC}"/>
              </a:ext>
            </a:extLst>
          </p:cNvPr>
          <p:cNvSpPr/>
          <p:nvPr/>
        </p:nvSpPr>
        <p:spPr>
          <a:xfrm>
            <a:off x="3633229" y="1582767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80AE02-B37F-41D5-8241-A3099AB27A87}"/>
              </a:ext>
            </a:extLst>
          </p:cNvPr>
          <p:cNvSpPr txBox="1"/>
          <p:nvPr/>
        </p:nvSpPr>
        <p:spPr>
          <a:xfrm>
            <a:off x="4114800" y="2975810"/>
            <a:ext cx="65" cy="276999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5986A64-8A6A-4819-854A-4684F6FB713E}"/>
              </a:ext>
            </a:extLst>
          </p:cNvPr>
          <p:cNvSpPr txBox="1"/>
          <p:nvPr/>
        </p:nvSpPr>
        <p:spPr>
          <a:xfrm>
            <a:off x="3595261" y="24249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FF7CBEA-B473-407E-8C3C-2ED0CE7A061D}"/>
              </a:ext>
            </a:extLst>
          </p:cNvPr>
          <p:cNvSpPr txBox="1"/>
          <p:nvPr/>
        </p:nvSpPr>
        <p:spPr>
          <a:xfrm>
            <a:off x="4800600" y="34460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FF10C2E-6A1C-409D-A864-183CDA970FB0}"/>
              </a:ext>
            </a:extLst>
          </p:cNvPr>
          <p:cNvSpPr txBox="1"/>
          <p:nvPr/>
        </p:nvSpPr>
        <p:spPr>
          <a:xfrm>
            <a:off x="4652817" y="24257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8C1FB99-AC3A-4E35-ADED-208942C11F41}"/>
              </a:ext>
            </a:extLst>
          </p:cNvPr>
          <p:cNvSpPr txBox="1"/>
          <p:nvPr/>
        </p:nvSpPr>
        <p:spPr>
          <a:xfrm>
            <a:off x="3649564" y="34498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2F6C369-FDB3-472C-84DA-B87FC2B684E7}"/>
              </a:ext>
            </a:extLst>
          </p:cNvPr>
          <p:cNvCxnSpPr>
            <a:cxnSpLocks/>
          </p:cNvCxnSpPr>
          <p:nvPr/>
        </p:nvCxnSpPr>
        <p:spPr>
          <a:xfrm>
            <a:off x="4478962" y="2713794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3172EAE-33E6-4613-9B99-FE49DCB2AC1F}"/>
              </a:ext>
            </a:extLst>
          </p:cNvPr>
          <p:cNvCxnSpPr>
            <a:cxnSpLocks/>
          </p:cNvCxnSpPr>
          <p:nvPr/>
        </p:nvCxnSpPr>
        <p:spPr>
          <a:xfrm>
            <a:off x="3807830" y="3211655"/>
            <a:ext cx="352580" cy="38584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9963A8C-8326-4097-9FC6-905189D0AB10}"/>
              </a:ext>
            </a:extLst>
          </p:cNvPr>
          <p:cNvCxnSpPr>
            <a:cxnSpLocks/>
          </p:cNvCxnSpPr>
          <p:nvPr/>
        </p:nvCxnSpPr>
        <p:spPr>
          <a:xfrm>
            <a:off x="3745187" y="4602432"/>
            <a:ext cx="345242" cy="27020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5389AFD-B5AF-47ED-9D1D-80BBB76D8CE8}"/>
              </a:ext>
            </a:extLst>
          </p:cNvPr>
          <p:cNvCxnSpPr>
            <a:cxnSpLocks/>
          </p:cNvCxnSpPr>
          <p:nvPr/>
        </p:nvCxnSpPr>
        <p:spPr>
          <a:xfrm>
            <a:off x="4468892" y="4080420"/>
            <a:ext cx="242560" cy="36762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C7AF816-5135-4F87-B10E-87505D71FD4D}"/>
              </a:ext>
            </a:extLst>
          </p:cNvPr>
          <p:cNvCxnSpPr>
            <a:cxnSpLocks/>
          </p:cNvCxnSpPr>
          <p:nvPr/>
        </p:nvCxnSpPr>
        <p:spPr>
          <a:xfrm>
            <a:off x="3767865" y="4084514"/>
            <a:ext cx="367033" cy="29950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937458E-0A9A-444E-AC6C-252A4E428EEE}"/>
              </a:ext>
            </a:extLst>
          </p:cNvPr>
          <p:cNvCxnSpPr>
            <a:cxnSpLocks/>
          </p:cNvCxnSpPr>
          <p:nvPr/>
        </p:nvCxnSpPr>
        <p:spPr>
          <a:xfrm>
            <a:off x="4476527" y="4605759"/>
            <a:ext cx="176290" cy="26687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1DBA53D3-F151-4A5E-8F0A-9ED924241413}"/>
              </a:ext>
            </a:extLst>
          </p:cNvPr>
          <p:cNvSpPr txBox="1"/>
          <p:nvPr/>
        </p:nvSpPr>
        <p:spPr>
          <a:xfrm>
            <a:off x="3590997" y="48738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4355D4C-325F-49AE-99C6-9180D190A485}"/>
              </a:ext>
            </a:extLst>
          </p:cNvPr>
          <p:cNvSpPr txBox="1"/>
          <p:nvPr/>
        </p:nvSpPr>
        <p:spPr>
          <a:xfrm>
            <a:off x="4532916" y="381157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4744524-3E90-4C6A-9BF5-609015F4A2C4}"/>
              </a:ext>
            </a:extLst>
          </p:cNvPr>
          <p:cNvSpPr txBox="1"/>
          <p:nvPr/>
        </p:nvSpPr>
        <p:spPr>
          <a:xfrm>
            <a:off x="3490532" y="3794434"/>
            <a:ext cx="310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3A79AD3-74EB-4FA8-8FCE-0FE29EEF399B}"/>
              </a:ext>
            </a:extLst>
          </p:cNvPr>
          <p:cNvSpPr txBox="1"/>
          <p:nvPr/>
        </p:nvSpPr>
        <p:spPr>
          <a:xfrm>
            <a:off x="4628492" y="48456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pic>
        <p:nvPicPr>
          <p:cNvPr id="48" name="Picture 7" descr="WhitecornerFlower">
            <a:extLst>
              <a:ext uri="{FF2B5EF4-FFF2-40B4-BE49-F238E27FC236}">
                <a16:creationId xmlns:a16="http://schemas.microsoft.com/office/drawing/2014/main" id="{8920A685-F8C8-4BA9-BEC6-41C1E3153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33">
            <a:extLst>
              <a:ext uri="{FF2B5EF4-FFF2-40B4-BE49-F238E27FC236}">
                <a16:creationId xmlns:a16="http://schemas.microsoft.com/office/drawing/2014/main" id="{672D5830-7776-403F-B0EC-0BDFEB879270}"/>
              </a:ext>
            </a:extLst>
          </p:cNvPr>
          <p:cNvGrpSpPr>
            <a:grpSpLocks/>
          </p:cNvGrpSpPr>
          <p:nvPr/>
        </p:nvGrpSpPr>
        <p:grpSpPr bwMode="auto">
          <a:xfrm>
            <a:off x="4597658" y="-261832"/>
            <a:ext cx="4724400" cy="2743200"/>
            <a:chOff x="2501" y="2262"/>
            <a:chExt cx="3504" cy="1870"/>
          </a:xfrm>
        </p:grpSpPr>
        <p:sp>
          <p:nvSpPr>
            <p:cNvPr id="41" name="AutoShape 26">
              <a:extLst>
                <a:ext uri="{FF2B5EF4-FFF2-40B4-BE49-F238E27FC236}">
                  <a16:creationId xmlns:a16="http://schemas.microsoft.com/office/drawing/2014/main" id="{844EF5DD-41A2-458C-95F9-13A0B6918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1" y="2262"/>
              <a:ext cx="3504" cy="1870"/>
            </a:xfrm>
            <a:prstGeom prst="cloudCallout">
              <a:avLst>
                <a:gd name="adj1" fmla="val -29796"/>
                <a:gd name="adj2" fmla="val 2824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6" name="Rectangle 27">
              <a:extLst>
                <a:ext uri="{FF2B5EF4-FFF2-40B4-BE49-F238E27FC236}">
                  <a16:creationId xmlns:a16="http://schemas.microsoft.com/office/drawing/2014/main" id="{842CD20A-F78D-4D9C-8B25-5F9E6DF259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2388"/>
              <a:ext cx="3026" cy="1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“</a:t>
              </a:r>
              <a:r>
                <a:rPr kumimoji="0" lang="da-DK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ấy tích chia cho phân số thứ nhất thì được phân số thứ hai, lấy tích chia cho phân số thứ hai thì được phân số thứ nhất”</a:t>
              </a:r>
              <a:endPara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9" name="Group 30">
            <a:extLst>
              <a:ext uri="{FF2B5EF4-FFF2-40B4-BE49-F238E27FC236}">
                <a16:creationId xmlns:a16="http://schemas.microsoft.com/office/drawing/2014/main" id="{BAA82802-DB5D-4C64-8E0B-8D7E6D90256A}"/>
              </a:ext>
            </a:extLst>
          </p:cNvPr>
          <p:cNvGrpSpPr>
            <a:grpSpLocks/>
          </p:cNvGrpSpPr>
          <p:nvPr/>
        </p:nvGrpSpPr>
        <p:grpSpPr bwMode="auto">
          <a:xfrm>
            <a:off x="4424396" y="228600"/>
            <a:ext cx="4948204" cy="1524000"/>
            <a:chOff x="2923" y="1488"/>
            <a:chExt cx="3063" cy="960"/>
          </a:xfrm>
        </p:grpSpPr>
        <p:sp>
          <p:nvSpPr>
            <p:cNvPr id="50" name="AutoShape 31">
              <a:extLst>
                <a:ext uri="{FF2B5EF4-FFF2-40B4-BE49-F238E27FC236}">
                  <a16:creationId xmlns:a16="http://schemas.microsoft.com/office/drawing/2014/main" id="{70F2F26D-BE17-4EB2-8DE2-A63BFCA23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1488"/>
              <a:ext cx="2880" cy="960"/>
            </a:xfrm>
            <a:prstGeom prst="cloudCallout">
              <a:avLst>
                <a:gd name="adj1" fmla="val -25417"/>
                <a:gd name="adj2" fmla="val 31875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51" name="Rectangle 32">
              <a:extLst>
                <a:ext uri="{FF2B5EF4-FFF2-40B4-BE49-F238E27FC236}">
                  <a16:creationId xmlns:a16="http://schemas.microsoft.com/office/drawing/2014/main" id="{D3C2E51E-7C6A-4E9B-9053-1EAC9D8FF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3" y="1488"/>
              <a:ext cx="302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êu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ận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ét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ề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ối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quan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ệ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iữa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3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phép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ính</a:t>
              </a:r>
              <a:endPara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96718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  <p:bldP spid="42" grpId="0"/>
      <p:bldP spid="43" grpId="0"/>
      <p:bldP spid="44" grpId="0"/>
      <p:bldP spid="45" grpId="0"/>
      <p:bldP spid="47" grpId="0"/>
      <p:bldP spid="20" grpId="0"/>
      <p:bldP spid="21" grpId="0"/>
      <p:bldP spid="22" grpId="0"/>
      <p:bldP spid="23" grpId="0"/>
      <p:bldP spid="35" grpId="0"/>
      <p:bldP spid="36" grpId="0"/>
      <p:bldP spid="37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>
            <a:extLst>
              <a:ext uri="{FF2B5EF4-FFF2-40B4-BE49-F238E27FC236}">
                <a16:creationId xmlns:a16="http://schemas.microsoft.com/office/drawing/2014/main" id="{8173C614-AFE9-452F-BB70-A28A428E8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685800"/>
            <a:ext cx="2624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3. Tính</a:t>
            </a:r>
          </a:p>
        </p:txBody>
      </p:sp>
      <p:sp>
        <p:nvSpPr>
          <p:cNvPr id="4105" name="Rectangle 14">
            <a:extLst>
              <a:ext uri="{FF2B5EF4-FFF2-40B4-BE49-F238E27FC236}">
                <a16:creationId xmlns:a16="http://schemas.microsoft.com/office/drawing/2014/main" id="{8FB99A51-0DFB-47F3-8CB7-4FD0ABDE1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90" y="1682512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4000" dirty="0">
                <a:solidFill>
                  <a:prstClr val="black"/>
                </a:solidFill>
              </a:rPr>
              <a:t>b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AA82802-DB5D-4C64-8E0B-8D7E6D90256A}"/>
              </a:ext>
            </a:extLst>
          </p:cNvPr>
          <p:cNvGrpSpPr>
            <a:grpSpLocks/>
          </p:cNvGrpSpPr>
          <p:nvPr/>
        </p:nvGrpSpPr>
        <p:grpSpPr bwMode="auto">
          <a:xfrm>
            <a:off x="2732826" y="1723290"/>
            <a:ext cx="6715974" cy="2754189"/>
            <a:chOff x="2883" y="2168"/>
            <a:chExt cx="3103" cy="1253"/>
          </a:xfrm>
        </p:grpSpPr>
        <p:sp>
          <p:nvSpPr>
            <p:cNvPr id="4110" name="AutoShape 31">
              <a:extLst>
                <a:ext uri="{FF2B5EF4-FFF2-40B4-BE49-F238E27FC236}">
                  <a16:creationId xmlns:a16="http://schemas.microsoft.com/office/drawing/2014/main" id="{70F2F26D-BE17-4EB2-8DE2-A63BFCA23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3" y="2168"/>
              <a:ext cx="2993" cy="1253"/>
            </a:xfrm>
            <a:prstGeom prst="cloudCallout">
              <a:avLst>
                <a:gd name="adj1" fmla="val -25417"/>
                <a:gd name="adj2" fmla="val 31875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11" name="Rectangle 32">
                  <a:extLst>
                    <a:ext uri="{FF2B5EF4-FFF2-40B4-BE49-F238E27FC236}">
                      <a16:creationId xmlns:a16="http://schemas.microsoft.com/office/drawing/2014/main" id="{D3C2E51E-7C6A-4E9B-9053-1EAC9D8FF1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3" y="2426"/>
                  <a:ext cx="3063" cy="5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rgbClr val="000000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lvl="0"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Biết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i="1" smtClean="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vi-VN" sz="2800" dirty="0">
                      <a:solidFill>
                        <a:prstClr val="black">
                          <a:lumMod val="95000"/>
                          <a:lumOff val="5000"/>
                        </a:prstClr>
                      </a:solidFill>
                      <a:latin typeface="Calibri" panose="020F0502020204030204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 smtClean="0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a14:m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có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thể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viết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ngay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kết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quả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của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2800" i="1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i="1">
                          <a:solidFill>
                            <a:prstClr val="black">
                              <a:lumMod val="95000"/>
                              <a:lumOff val="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prstClr val="black">
                                  <a:lumMod val="95000"/>
                                  <a:lumOff val="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được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không? </a:t>
                  </a:r>
                  <a:r>
                    <a:rPr kumimoji="0" lang="vi-VN" alt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Vì</a:t>
                  </a:r>
                  <a:r>
                    <a:rPr kumimoji="0" lang="vi-VN" alt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</a:rPr>
                    <a:t> sao?</a:t>
                  </a:r>
                  <a:endPara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4111" name="Rectangle 32">
                  <a:extLst>
                    <a:ext uri="{FF2B5EF4-FFF2-40B4-BE49-F238E27FC236}">
                      <a16:creationId xmlns:a16="http://schemas.microsoft.com/office/drawing/2014/main" id="{D3C2E51E-7C6A-4E9B-9053-1EAC9D8FF1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23" y="2426"/>
                  <a:ext cx="3063" cy="598"/>
                </a:xfrm>
                <a:prstGeom prst="rect">
                  <a:avLst/>
                </a:prstGeom>
                <a:blipFill>
                  <a:blip r:embed="rId3"/>
                  <a:stretch>
                    <a:fillRect b="-51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AB85DAF-E0FB-43EE-B8E7-F45E956AC418}"/>
                  </a:ext>
                </a:extLst>
              </p:cNvPr>
              <p:cNvSpPr txBox="1"/>
              <p:nvPr/>
            </p:nvSpPr>
            <p:spPr>
              <a:xfrm>
                <a:off x="838199" y="1713184"/>
                <a:ext cx="2133601" cy="785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AB85DAF-E0FB-43EE-B8E7-F45E956AC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713184"/>
                <a:ext cx="2133601" cy="785793"/>
              </a:xfrm>
              <a:prstGeom prst="rect">
                <a:avLst/>
              </a:prstGeom>
              <a:blipFill>
                <a:blip r:embed="rId4"/>
                <a:stretch>
                  <a:fillRect t="-3101" b="-20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2594FF2-E5D8-47E1-B8FC-A0167EA3F463}"/>
                  </a:ext>
                </a:extLst>
              </p:cNvPr>
              <p:cNvSpPr txBox="1"/>
              <p:nvPr/>
            </p:nvSpPr>
            <p:spPr>
              <a:xfrm>
                <a:off x="624590" y="4191000"/>
                <a:ext cx="3337810" cy="21255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vi-VN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36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600" b="0" i="0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endParaRPr lang="vi-VN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  <a:p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6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6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6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</a:t>
                </a:r>
                <a:endParaRPr lang="en-US" sz="360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2594FF2-E5D8-47E1-B8FC-A0167EA3F4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90" y="4191000"/>
                <a:ext cx="3337810" cy="2125582"/>
              </a:xfrm>
              <a:prstGeom prst="rect">
                <a:avLst/>
              </a:prstGeom>
              <a:blipFill>
                <a:blip r:embed="rId5"/>
                <a:stretch>
                  <a:fillRect t="-1149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7" descr="WhitecornerFlower">
            <a:extLst>
              <a:ext uri="{FF2B5EF4-FFF2-40B4-BE49-F238E27FC236}">
                <a16:creationId xmlns:a16="http://schemas.microsoft.com/office/drawing/2014/main" id="{5500B956-CC5B-448D-ADEF-5DAF302EB5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9" descr="WhitecornerFlower">
            <a:extLst>
              <a:ext uri="{FF2B5EF4-FFF2-40B4-BE49-F238E27FC236}">
                <a16:creationId xmlns:a16="http://schemas.microsoft.com/office/drawing/2014/main" id="{135E240D-240F-4808-9841-875F64B35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76201" y="-78482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2388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9" descr="WhitecornerFlower">
            <a:extLst>
              <a:ext uri="{FF2B5EF4-FFF2-40B4-BE49-F238E27FC236}">
                <a16:creationId xmlns:a16="http://schemas.microsoft.com/office/drawing/2014/main" id="{01D3D4C2-A21D-43B8-96DA-3D5D26D50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>
            <a:extLst>
              <a:ext uri="{FF2B5EF4-FFF2-40B4-BE49-F238E27FC236}">
                <a16:creationId xmlns:a16="http://schemas.microsoft.com/office/drawing/2014/main" id="{154A9E83-1520-4013-84BC-12E155A91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10396" y="-13699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6">
            <a:extLst>
              <a:ext uri="{FF2B5EF4-FFF2-40B4-BE49-F238E27FC236}">
                <a16:creationId xmlns:a16="http://schemas.microsoft.com/office/drawing/2014/main" id="{C2A51546-897F-4FE1-867D-8483D9408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785" y="1515935"/>
            <a:ext cx="4406215" cy="2743200"/>
          </a:xfrm>
          <a:prstGeom prst="cloudCallout">
            <a:avLst>
              <a:gd name="adj1" fmla="val -29796"/>
              <a:gd name="adj2" fmla="val 2824"/>
            </a:avLst>
          </a:prstGeom>
          <a:solidFill>
            <a:srgbClr val="EB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" name="Rectangle 27">
            <a:extLst>
              <a:ext uri="{FF2B5EF4-FFF2-40B4-BE49-F238E27FC236}">
                <a16:creationId xmlns:a16="http://schemas.microsoft.com/office/drawing/2014/main" id="{F5C758F4-7B12-45BF-B5AC-D1F860B7A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2846" y="2191338"/>
            <a:ext cx="41391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uốn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ìm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iều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ài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ữ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ật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a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m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ế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o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9" name="AutoShape 26">
            <a:extLst>
              <a:ext uri="{FF2B5EF4-FFF2-40B4-BE49-F238E27FC236}">
                <a16:creationId xmlns:a16="http://schemas.microsoft.com/office/drawing/2014/main" id="{EC5905EC-8299-4387-A2CA-2D8B49BC3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783" y="1439327"/>
            <a:ext cx="4406215" cy="2743200"/>
          </a:xfrm>
          <a:prstGeom prst="cloudCallout">
            <a:avLst>
              <a:gd name="adj1" fmla="val -29796"/>
              <a:gd name="adj2" fmla="val 2824"/>
            </a:avLst>
          </a:prstGeom>
          <a:solidFill>
            <a:srgbClr val="EBE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538E7847-4B34-485D-9F05-A8347618E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7697" y="2496024"/>
            <a:ext cx="407991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ấy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iện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ch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ia cho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iều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ộng</a:t>
            </a:r>
            <a:r>
              <a:rPr kumimoji="0" lang="vi-V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en-US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5">
                <a:extLst>
                  <a:ext uri="{FF2B5EF4-FFF2-40B4-BE49-F238E27FC236}">
                    <a16:creationId xmlns:a16="http://schemas.microsoft.com/office/drawing/2014/main" id="{F56F8BDB-F2AF-483E-B694-B3AD467A16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313" y="284134"/>
                <a:ext cx="8256370" cy="1317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lvl="0" eaLnBrk="1" hangingPunct="1"/>
                <a:r>
                  <a:rPr kumimoji="0" lang="en-US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ài </a:t>
                </a:r>
                <a:r>
                  <a:rPr kumimoji="0" lang="vi-VN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4: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Một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HCN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ó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diện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tích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2800" b="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800" i="1" smtClean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kumimoji="0" lang="vi-VN" altLang="en-US" sz="2800" b="1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2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, chiều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rộng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sty m:val="p"/>
                      </m:rPr>
                      <a:rPr lang="vi-VN" sz="28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.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Tính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hiều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dài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của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hình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vi-VN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đó</a:t>
                </a:r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.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endParaRPr kumimoji="0" lang="en-US" altLang="en-US" sz="2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Rectangle 5">
                <a:extLst>
                  <a:ext uri="{FF2B5EF4-FFF2-40B4-BE49-F238E27FC236}">
                    <a16:creationId xmlns:a16="http://schemas.microsoft.com/office/drawing/2014/main" id="{F56F8BDB-F2AF-483E-B694-B3AD467A16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313" y="284134"/>
                <a:ext cx="8256370" cy="1317155"/>
              </a:xfrm>
              <a:prstGeom prst="rect">
                <a:avLst/>
              </a:prstGeom>
              <a:blipFill>
                <a:blip r:embed="rId5"/>
                <a:stretch>
                  <a:fillRect l="-2659" t="-11574" b="-50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>
                <a:extLst>
                  <a:ext uri="{FF2B5EF4-FFF2-40B4-BE49-F238E27FC236}">
                    <a16:creationId xmlns:a16="http://schemas.microsoft.com/office/drawing/2014/main" id="{9D3722C4-4D8D-4EC5-819A-6794D03EE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031" y="3781050"/>
                <a:ext cx="8256370" cy="2792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lvl="0" eaLnBrk="1" hangingPunct="1"/>
                <a:r>
                  <a:rPr kumimoji="0" lang="vi-VN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              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Bài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lang="vi-VN" altLang="en-US" sz="2800" b="1" dirty="0" err="1"/>
                  <a:t>giải</a:t>
                </a:r>
                <a:r>
                  <a:rPr lang="vi-VN" altLang="en-US" sz="2800" b="1" dirty="0"/>
                  <a:t>:</a:t>
                </a:r>
              </a:p>
              <a:p>
                <a:pPr lvl="0" eaLnBrk="1" hangingPunct="1"/>
                <a:r>
                  <a:rPr lang="vi-VN" altLang="en-US" sz="2800" dirty="0" err="1"/>
                  <a:t>Chiều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dài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hình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chữ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nhật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đó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là</a:t>
                </a:r>
                <a:r>
                  <a:rPr lang="vi-VN" altLang="en-US" sz="2800" dirty="0"/>
                  <a:t>:</a:t>
                </a:r>
              </a:p>
              <a:p>
                <a:pPr lvl="0" eaLnBrk="1" hangingPunct="1"/>
                <a:r>
                  <a:rPr lang="vi-VN" altLang="en-US" sz="2800" b="1" dirty="0"/>
                  <a:t>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80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i="1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sz="28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altLang="en-US" sz="2800" b="1" dirty="0"/>
                  <a:t> </a:t>
                </a:r>
                <a:r>
                  <a:rPr lang="vi-VN" altLang="en-US" sz="2800" dirty="0"/>
                  <a:t>(m)</a:t>
                </a:r>
              </a:p>
              <a:p>
                <a:pPr lvl="0" eaLnBrk="1" hangingPunct="1"/>
                <a:r>
                  <a:rPr lang="vi-VN" altLang="en-US" sz="2800" dirty="0"/>
                  <a:t>                    </a:t>
                </a:r>
                <a:r>
                  <a:rPr lang="vi-VN" altLang="en-US" sz="2800" dirty="0" err="1"/>
                  <a:t>Đáp</a:t>
                </a:r>
                <a:r>
                  <a:rPr lang="vi-VN" altLang="en-US" sz="2800" dirty="0"/>
                  <a:t> </a:t>
                </a:r>
                <a:r>
                  <a:rPr lang="vi-VN" altLang="en-US" sz="2800" dirty="0" err="1"/>
                  <a:t>số</a:t>
                </a:r>
                <a:r>
                  <a:rPr lang="vi-VN" altLang="en-US" sz="2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sz="2800" b="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altLang="en-US" sz="2800" dirty="0"/>
                  <a:t> (m)</a:t>
                </a:r>
              </a:p>
              <a:p>
                <a:pPr lvl="0" eaLnBrk="1" hangingPunct="1"/>
                <a:r>
                  <a:rPr kumimoji="0" lang="vi-VN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</a:rPr>
                  <a:t> </a:t>
                </a:r>
                <a:endParaRPr kumimoji="0" lang="en-US" altLang="en-US" sz="2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Rectangle 5">
                <a:extLst>
                  <a:ext uri="{FF2B5EF4-FFF2-40B4-BE49-F238E27FC236}">
                    <a16:creationId xmlns:a16="http://schemas.microsoft.com/office/drawing/2014/main" id="{9D3722C4-4D8D-4EC5-819A-6794D03EE7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031" y="3781050"/>
                <a:ext cx="8256370" cy="2792816"/>
              </a:xfrm>
              <a:prstGeom prst="rect">
                <a:avLst/>
              </a:prstGeom>
              <a:blipFill>
                <a:blip r:embed="rId6"/>
                <a:stretch>
                  <a:fillRect l="-15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723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  <p:bldP spid="29" grpId="0" animBg="1"/>
      <p:bldP spid="30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797" y="1495099"/>
            <a:ext cx="5329874" cy="38678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73" y="3195638"/>
            <a:ext cx="1918811" cy="2261711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3241834" y="3035945"/>
            <a:ext cx="4497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vi-VN" sz="60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60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endParaRPr kumimoji="0" lang="en-US" sz="60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93788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990600" y="1246257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12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4375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WordArt 9"/>
          <p:cNvSpPr>
            <a:spLocks noChangeArrowheads="1" noChangeShapeType="1" noTextEdit="1"/>
          </p:cNvSpPr>
          <p:nvPr/>
        </p:nvSpPr>
        <p:spPr bwMode="auto">
          <a:xfrm>
            <a:off x="1295400" y="990600"/>
            <a:ext cx="6781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0" cap="none" spc="0" normalizeH="0" baseline="0" noProof="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5DA4C44-86F5-4B0C-8494-7706844308CE}"/>
              </a:ext>
            </a:extLst>
          </p:cNvPr>
          <p:cNvSpPr txBox="1"/>
          <p:nvPr/>
        </p:nvSpPr>
        <p:spPr>
          <a:xfrm>
            <a:off x="1303420" y="2289532"/>
            <a:ext cx="5840329" cy="523220"/>
          </a:xfrm>
          <a:prstGeom prst="rect">
            <a:avLst/>
          </a:prstGeom>
          <a:solidFill>
            <a:srgbClr val="CCFF66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iện được phép chia hai phâ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C218-A8D5-4EA2-B3A5-F4D244252DDC}"/>
              </a:ext>
            </a:extLst>
          </p:cNvPr>
          <p:cNvSpPr txBox="1"/>
          <p:nvPr/>
        </p:nvSpPr>
        <p:spPr>
          <a:xfrm>
            <a:off x="1600200" y="3184812"/>
            <a:ext cx="6172200" cy="954107"/>
          </a:xfrm>
          <a:prstGeom prst="rect">
            <a:avLst/>
          </a:prstGeom>
          <a:solidFill>
            <a:srgbClr val="CCFF66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phâ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ải các bài toán liên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E4642B-23B5-4AE7-A6D6-07833EE43D5C}"/>
              </a:ext>
            </a:extLst>
          </p:cNvPr>
          <p:cNvSpPr txBox="1"/>
          <p:nvPr/>
        </p:nvSpPr>
        <p:spPr>
          <a:xfrm>
            <a:off x="1905000" y="4415481"/>
            <a:ext cx="6172200" cy="523220"/>
          </a:xfrm>
          <a:prstGeom prst="rect">
            <a:avLst/>
          </a:prstGeom>
          <a:solidFill>
            <a:srgbClr val="CCFF66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ạc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05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7" descr="Aml025">
            <a:extLst>
              <a:ext uri="{FF2B5EF4-FFF2-40B4-BE49-F238E27FC236}">
                <a16:creationId xmlns:a16="http://schemas.microsoft.com/office/drawing/2014/main" id="{2407CC4C-F71A-4901-89FD-EC60F28C9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3"/>
            <a:ext cx="9144000" cy="68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AutoShape 9">
            <a:extLst>
              <a:ext uri="{FF2B5EF4-FFF2-40B4-BE49-F238E27FC236}">
                <a16:creationId xmlns:a16="http://schemas.microsoft.com/office/drawing/2014/main" id="{5CAAE732-B768-4F68-B32D-4BFE4B17A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33600"/>
            <a:ext cx="4724400" cy="2971800"/>
          </a:xfrm>
          <a:prstGeom prst="cloudCallout">
            <a:avLst>
              <a:gd name="adj1" fmla="val -22144"/>
              <a:gd name="adj2" fmla="val 72060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C25B8AFA-5C54-49EE-AAA0-4EFDE8C15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514600"/>
            <a:ext cx="52578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ò chơi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“Chọn số may mắn”</a:t>
            </a:r>
          </a:p>
        </p:txBody>
      </p:sp>
      <p:pic>
        <p:nvPicPr>
          <p:cNvPr id="28683" name="Picture 11" descr="sun14[1]">
            <a:extLst>
              <a:ext uri="{FF2B5EF4-FFF2-40B4-BE49-F238E27FC236}">
                <a16:creationId xmlns:a16="http://schemas.microsoft.com/office/drawing/2014/main" id="{67E3EC4A-26E7-41CD-AE17-5059BFD706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087438"/>
            <a:ext cx="19050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">
            <a:extLst>
              <a:ext uri="{FF2B5EF4-FFF2-40B4-BE49-F238E27FC236}">
                <a16:creationId xmlns:a16="http://schemas.microsoft.com/office/drawing/2014/main" id="{48DD7038-0246-42BC-92F5-B0869F8CB8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55825"/>
            <a:ext cx="13112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 animBg="1"/>
      <p:bldP spid="2868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2" name="Picture 2" descr="sun14[1]">
            <a:extLst>
              <a:ext uri="{FF2B5EF4-FFF2-40B4-BE49-F238E27FC236}">
                <a16:creationId xmlns:a16="http://schemas.microsoft.com/office/drawing/2014/main" id="{270BD984-A6D8-47DD-9B58-A960051EB77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688"/>
            <a:ext cx="1219200" cy="1057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3" name="AutoShape 3">
            <a:extLst>
              <a:ext uri="{FF2B5EF4-FFF2-40B4-BE49-F238E27FC236}">
                <a16:creationId xmlns:a16="http://schemas.microsoft.com/office/drawing/2014/main" id="{2D48A8C1-29AB-4644-ADA8-F694A3F71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5571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38244" name="AutoShape 4">
            <a:extLst>
              <a:ext uri="{FF2B5EF4-FFF2-40B4-BE49-F238E27FC236}">
                <a16:creationId xmlns:a16="http://schemas.microsoft.com/office/drawing/2014/main" id="{20E92177-ECD7-421E-8A24-EBEC094F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25571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38245" name="AutoShape 5">
            <a:extLst>
              <a:ext uri="{FF2B5EF4-FFF2-40B4-BE49-F238E27FC236}">
                <a16:creationId xmlns:a16="http://schemas.microsoft.com/office/drawing/2014/main" id="{8D5B8CE5-7A89-4ADC-9C32-AE2D93DC34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25571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38246" name="AutoShape 6">
            <a:extLst>
              <a:ext uri="{FF2B5EF4-FFF2-40B4-BE49-F238E27FC236}">
                <a16:creationId xmlns:a16="http://schemas.microsoft.com/office/drawing/2014/main" id="{9D6C713C-9218-4227-B362-14BB5AB62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255713"/>
            <a:ext cx="1219200" cy="1295400"/>
          </a:xfrm>
          <a:prstGeom prst="star8">
            <a:avLst>
              <a:gd name="adj" fmla="val 38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38286" name="Text Box 46">
            <a:extLst>
              <a:ext uri="{FF2B5EF4-FFF2-40B4-BE49-F238E27FC236}">
                <a16:creationId xmlns:a16="http://schemas.microsoft.com/office/drawing/2014/main" id="{6D6F69D4-97F8-4EBF-B858-C236F1E72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5913"/>
            <a:ext cx="91440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i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ú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ừ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altLang="en-US" sz="3200" b="1" noProof="0" dirty="0">
                <a:solidFill>
                  <a:prstClr val="black"/>
                </a:solidFill>
              </a:rPr>
              <a:t>Con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được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hưởng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một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ràng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vỗ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tay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từ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các</a:t>
            </a:r>
            <a:r>
              <a:rPr lang="vi-VN" altLang="en-US" sz="3200" b="1" noProof="0" dirty="0">
                <a:solidFill>
                  <a:prstClr val="black"/>
                </a:solidFill>
              </a:rPr>
              <a:t> </a:t>
            </a:r>
            <a:r>
              <a:rPr lang="vi-VN" altLang="en-US" sz="3200" b="1" noProof="0" dirty="0" err="1">
                <a:solidFill>
                  <a:prstClr val="black"/>
                </a:solidFill>
              </a:rPr>
              <a:t>bạ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8362" name="Oval 122">
            <a:extLst>
              <a:ext uri="{FF2B5EF4-FFF2-40B4-BE49-F238E27FC236}">
                <a16:creationId xmlns:a16="http://schemas.microsoft.com/office/drawing/2014/main" id="{62CFAEB9-0E8B-4482-90D3-20C57E393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08513"/>
            <a:ext cx="685800" cy="609600"/>
          </a:xfrm>
          <a:prstGeom prst="ellipse">
            <a:avLst/>
          </a:prstGeom>
          <a:noFill/>
          <a:ln w="57150" algn="ctr">
            <a:solidFill>
              <a:srgbClr val="EBE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" name="Group 124">
            <a:extLst>
              <a:ext uri="{FF2B5EF4-FFF2-40B4-BE49-F238E27FC236}">
                <a16:creationId xmlns:a16="http://schemas.microsoft.com/office/drawing/2014/main" id="{E8F78776-58BA-4C8E-9F12-A92C17079F8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779712"/>
            <a:ext cx="7378700" cy="2676524"/>
            <a:chOff x="432" y="1776"/>
            <a:chExt cx="4648" cy="1686"/>
          </a:xfrm>
        </p:grpSpPr>
        <p:grpSp>
          <p:nvGrpSpPr>
            <p:cNvPr id="5147" name="Group 123">
              <a:extLst>
                <a:ext uri="{FF2B5EF4-FFF2-40B4-BE49-F238E27FC236}">
                  <a16:creationId xmlns:a16="http://schemas.microsoft.com/office/drawing/2014/main" id="{FC08EC29-CA62-4C23-8908-115FAE0469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776"/>
              <a:ext cx="2704" cy="649"/>
              <a:chOff x="432" y="1776"/>
              <a:chExt cx="2704" cy="649"/>
            </a:xfrm>
          </p:grpSpPr>
          <p:sp>
            <p:nvSpPr>
              <p:cNvPr id="5148" name="Text Box 50">
                <a:extLst>
                  <a:ext uri="{FF2B5EF4-FFF2-40B4-BE49-F238E27FC236}">
                    <a16:creationId xmlns:a16="http://schemas.microsoft.com/office/drawing/2014/main" id="{D25A2A2E-54CF-4E03-AA99-1AF4F05168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216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ọn đáp án đúng</a:t>
                </a:r>
                <a:endParaRPr kumimoji="0" lang="en-US" altLang="en-US" sz="32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5131" name="Object 63">
                <a:extLst>
                  <a:ext uri="{FF2B5EF4-FFF2-40B4-BE49-F238E27FC236}">
                    <a16:creationId xmlns:a16="http://schemas.microsoft.com/office/drawing/2014/main" id="{8ABFCDEF-F7F7-4E56-B3B8-0EB085BFBA5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2" y="1776"/>
              <a:ext cx="544" cy="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0" name="Equation" r:id="rId4" imgW="304800" imgH="362040" progId="Equation.DSMT4">
                      <p:embed/>
                    </p:oleObj>
                  </mc:Choice>
                  <mc:Fallback>
                    <p:oleObj name="Equation" r:id="rId4" imgW="304800" imgH="362040" progId="Equation.DSMT4">
                      <p:embed/>
                      <p:pic>
                        <p:nvPicPr>
                          <p:cNvPr id="5131" name="Object 63">
                            <a:extLst>
                              <a:ext uri="{FF2B5EF4-FFF2-40B4-BE49-F238E27FC236}">
                                <a16:creationId xmlns:a16="http://schemas.microsoft.com/office/drawing/2014/main" id="{8ABFCDEF-F7F7-4E56-B3B8-0EB085BFBA5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776"/>
                            <a:ext cx="544" cy="649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7" name="Object 100">
              <a:extLst>
                <a:ext uri="{FF2B5EF4-FFF2-40B4-BE49-F238E27FC236}">
                  <a16:creationId xmlns:a16="http://schemas.microsoft.com/office/drawing/2014/main" id="{08722E67-AF45-4651-9831-D47CB53FF6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426298"/>
                </p:ext>
              </p:extLst>
            </p:nvPr>
          </p:nvGraphicFramePr>
          <p:xfrm>
            <a:off x="1831" y="2756"/>
            <a:ext cx="640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5127" name="Object 100">
                          <a:extLst>
                            <a:ext uri="{FF2B5EF4-FFF2-40B4-BE49-F238E27FC236}">
                              <a16:creationId xmlns:a16="http://schemas.microsoft.com/office/drawing/2014/main" id="{08722E67-AF45-4651-9831-D47CB53FF6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1" y="2756"/>
                          <a:ext cx="640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101">
              <a:extLst>
                <a:ext uri="{FF2B5EF4-FFF2-40B4-BE49-F238E27FC236}">
                  <a16:creationId xmlns:a16="http://schemas.microsoft.com/office/drawing/2014/main" id="{A9D28CFD-1382-4FA8-A332-D833C797C0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6414513"/>
                </p:ext>
              </p:extLst>
            </p:nvPr>
          </p:nvGraphicFramePr>
          <p:xfrm>
            <a:off x="583" y="2756"/>
            <a:ext cx="640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2" name="Equation" r:id="rId8" imgW="291960" imgH="393480" progId="Equation.DSMT4">
                    <p:embed/>
                  </p:oleObj>
                </mc:Choice>
                <mc:Fallback>
                  <p:oleObj name="Equation" r:id="rId8" imgW="291960" imgH="393480" progId="Equation.DSMT4">
                    <p:embed/>
                    <p:pic>
                      <p:nvPicPr>
                        <p:cNvPr id="5128" name="Object 101">
                          <a:extLst>
                            <a:ext uri="{FF2B5EF4-FFF2-40B4-BE49-F238E27FC236}">
                              <a16:creationId xmlns:a16="http://schemas.microsoft.com/office/drawing/2014/main" id="{A9D28CFD-1382-4FA8-A332-D833C797C0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" y="2756"/>
                          <a:ext cx="640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17">
              <a:extLst>
                <a:ext uri="{FF2B5EF4-FFF2-40B4-BE49-F238E27FC236}">
                  <a16:creationId xmlns:a16="http://schemas.microsoft.com/office/drawing/2014/main" id="{EA0328DF-2C71-4528-913E-5AF7E21B65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006819"/>
                </p:ext>
              </p:extLst>
            </p:nvPr>
          </p:nvGraphicFramePr>
          <p:xfrm>
            <a:off x="4408" y="2756"/>
            <a:ext cx="67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3" name="Equation" r:id="rId10" imgW="304560" imgH="393480" progId="Equation.DSMT4">
                    <p:embed/>
                  </p:oleObj>
                </mc:Choice>
                <mc:Fallback>
                  <p:oleObj name="Equation" r:id="rId10" imgW="304560" imgH="393480" progId="Equation.DSMT4">
                    <p:embed/>
                    <p:pic>
                      <p:nvPicPr>
                        <p:cNvPr id="5129" name="Object 117">
                          <a:extLst>
                            <a:ext uri="{FF2B5EF4-FFF2-40B4-BE49-F238E27FC236}">
                              <a16:creationId xmlns:a16="http://schemas.microsoft.com/office/drawing/2014/main" id="{EA0328DF-2C71-4528-913E-5AF7E21B6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756"/>
                          <a:ext cx="67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99">
              <a:extLst>
                <a:ext uri="{FF2B5EF4-FFF2-40B4-BE49-F238E27FC236}">
                  <a16:creationId xmlns:a16="http://schemas.microsoft.com/office/drawing/2014/main" id="{CBA2D99B-912D-4736-A959-9FC8C98C17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630148"/>
                </p:ext>
              </p:extLst>
            </p:nvPr>
          </p:nvGraphicFramePr>
          <p:xfrm>
            <a:off x="3179" y="2756"/>
            <a:ext cx="667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4" name="Equation" r:id="rId12" imgW="304560" imgH="393480" progId="Equation.DSMT4">
                    <p:embed/>
                  </p:oleObj>
                </mc:Choice>
                <mc:Fallback>
                  <p:oleObj name="Equation" r:id="rId12" imgW="304560" imgH="393480" progId="Equation.DSMT4">
                    <p:embed/>
                    <p:pic>
                      <p:nvPicPr>
                        <p:cNvPr id="5130" name="Object 99">
                          <a:extLst>
                            <a:ext uri="{FF2B5EF4-FFF2-40B4-BE49-F238E27FC236}">
                              <a16:creationId xmlns:a16="http://schemas.microsoft.com/office/drawing/2014/main" id="{CBA2D99B-912D-4736-A959-9FC8C98C17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" y="2756"/>
                          <a:ext cx="667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365" name="Text Box 125">
            <a:extLst>
              <a:ext uri="{FF2B5EF4-FFF2-40B4-BE49-F238E27FC236}">
                <a16:creationId xmlns:a16="http://schemas.microsoft.com/office/drawing/2014/main" id="{5226919F-3488-49E9-A2FA-80C8D20FB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n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ãy nêu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 thực hiện </a:t>
            </a:r>
            <a:r>
              <a:rPr kumimoji="0" lang="vi-VN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ép chia phân số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1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4" name="Group 126">
            <a:extLst>
              <a:ext uri="{FF2B5EF4-FFF2-40B4-BE49-F238E27FC236}">
                <a16:creationId xmlns:a16="http://schemas.microsoft.com/office/drawing/2014/main" id="{4417EF55-5D2B-4747-873A-235204CC331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315451"/>
            <a:ext cx="7496175" cy="2708274"/>
            <a:chOff x="432" y="1776"/>
            <a:chExt cx="4722" cy="1706"/>
          </a:xfrm>
        </p:grpSpPr>
        <p:grpSp>
          <p:nvGrpSpPr>
            <p:cNvPr id="5145" name="Group 127">
              <a:extLst>
                <a:ext uri="{FF2B5EF4-FFF2-40B4-BE49-F238E27FC236}">
                  <a16:creationId xmlns:a16="http://schemas.microsoft.com/office/drawing/2014/main" id="{F1CFC0F0-509D-4C9D-9271-E39BF067D4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1776"/>
              <a:ext cx="2704" cy="649"/>
              <a:chOff x="432" y="1776"/>
              <a:chExt cx="2704" cy="649"/>
            </a:xfrm>
          </p:grpSpPr>
          <p:sp>
            <p:nvSpPr>
              <p:cNvPr id="5146" name="Text Box 128">
                <a:extLst>
                  <a:ext uri="{FF2B5EF4-FFF2-40B4-BE49-F238E27FC236}">
                    <a16:creationId xmlns:a16="http://schemas.microsoft.com/office/drawing/2014/main" id="{E9AB840B-817F-44FD-A709-45F1D3B6C6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872"/>
                <a:ext cx="216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họn đáp án đúng</a:t>
                </a:r>
                <a:endParaRPr kumimoji="0" lang="en-US" altLang="en-US" sz="32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5126" name="Object 129">
                <a:extLst>
                  <a:ext uri="{FF2B5EF4-FFF2-40B4-BE49-F238E27FC236}">
                    <a16:creationId xmlns:a16="http://schemas.microsoft.com/office/drawing/2014/main" id="{6D4A081E-70D0-450F-9602-05A92CE37C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2" y="1776"/>
              <a:ext cx="544" cy="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5" name="Equation" r:id="rId14" imgW="304800" imgH="362040" progId="Equation.DSMT4">
                      <p:embed/>
                    </p:oleObj>
                  </mc:Choice>
                  <mc:Fallback>
                    <p:oleObj name="Equation" r:id="rId14" imgW="304800" imgH="362040" progId="Equation.DSMT4">
                      <p:embed/>
                      <p:pic>
                        <p:nvPicPr>
                          <p:cNvPr id="5126" name="Object 129">
                            <a:extLst>
                              <a:ext uri="{FF2B5EF4-FFF2-40B4-BE49-F238E27FC236}">
                                <a16:creationId xmlns:a16="http://schemas.microsoft.com/office/drawing/2014/main" id="{6D4A081E-70D0-450F-9602-05A92CE37CE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776"/>
                            <a:ext cx="544" cy="649"/>
                          </a:xfrm>
                          <a:prstGeom prst="rect">
                            <a:avLst/>
                          </a:prstGeom>
                          <a:solidFill>
                            <a:srgbClr val="558ED5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2" name="Object 130">
              <a:extLst>
                <a:ext uri="{FF2B5EF4-FFF2-40B4-BE49-F238E27FC236}">
                  <a16:creationId xmlns:a16="http://schemas.microsoft.com/office/drawing/2014/main" id="{A2EA128F-6509-4D5E-BCA0-0D1E805995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848268"/>
                </p:ext>
              </p:extLst>
            </p:nvPr>
          </p:nvGraphicFramePr>
          <p:xfrm>
            <a:off x="1748" y="2756"/>
            <a:ext cx="807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6" name="Equation" r:id="rId16" imgW="368280" imgH="393480" progId="Equation.DSMT4">
                    <p:embed/>
                  </p:oleObj>
                </mc:Choice>
                <mc:Fallback>
                  <p:oleObj name="Equation" r:id="rId16" imgW="368280" imgH="393480" progId="Equation.DSMT4">
                    <p:embed/>
                    <p:pic>
                      <p:nvPicPr>
                        <p:cNvPr id="5122" name="Object 130">
                          <a:extLst>
                            <a:ext uri="{FF2B5EF4-FFF2-40B4-BE49-F238E27FC236}">
                              <a16:creationId xmlns:a16="http://schemas.microsoft.com/office/drawing/2014/main" id="{A2EA128F-6509-4D5E-BCA0-0D1E805995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2756"/>
                          <a:ext cx="807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31">
              <a:extLst>
                <a:ext uri="{FF2B5EF4-FFF2-40B4-BE49-F238E27FC236}">
                  <a16:creationId xmlns:a16="http://schemas.microsoft.com/office/drawing/2014/main" id="{01E4DC6B-8D31-451C-B677-0961EB73C0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870049"/>
                </p:ext>
              </p:extLst>
            </p:nvPr>
          </p:nvGraphicFramePr>
          <p:xfrm>
            <a:off x="576" y="2756"/>
            <a:ext cx="65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7" name="Equation" r:id="rId18" imgW="291960" imgH="393480" progId="Equation.DSMT4">
                    <p:embed/>
                  </p:oleObj>
                </mc:Choice>
                <mc:Fallback>
                  <p:oleObj name="Equation" r:id="rId18" imgW="291960" imgH="393480" progId="Equation.DSMT4">
                    <p:embed/>
                    <p:pic>
                      <p:nvPicPr>
                        <p:cNvPr id="5123" name="Object 131">
                          <a:extLst>
                            <a:ext uri="{FF2B5EF4-FFF2-40B4-BE49-F238E27FC236}">
                              <a16:creationId xmlns:a16="http://schemas.microsoft.com/office/drawing/2014/main" id="{01E4DC6B-8D31-451C-B677-0961EB73C0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756"/>
                          <a:ext cx="65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32">
              <a:extLst>
                <a:ext uri="{FF2B5EF4-FFF2-40B4-BE49-F238E27FC236}">
                  <a16:creationId xmlns:a16="http://schemas.microsoft.com/office/drawing/2014/main" id="{DC073495-B6E7-4C1F-8B6F-6E1D365087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631130"/>
                </p:ext>
              </p:extLst>
            </p:nvPr>
          </p:nvGraphicFramePr>
          <p:xfrm>
            <a:off x="4482" y="2776"/>
            <a:ext cx="672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8" name="Equation" r:id="rId20" imgW="304560" imgH="393480" progId="Equation.DSMT4">
                    <p:embed/>
                  </p:oleObj>
                </mc:Choice>
                <mc:Fallback>
                  <p:oleObj name="Equation" r:id="rId20" imgW="304560" imgH="393480" progId="Equation.DSMT4">
                    <p:embed/>
                    <p:pic>
                      <p:nvPicPr>
                        <p:cNvPr id="5124" name="Object 132">
                          <a:extLst>
                            <a:ext uri="{FF2B5EF4-FFF2-40B4-BE49-F238E27FC236}">
                              <a16:creationId xmlns:a16="http://schemas.microsoft.com/office/drawing/2014/main" id="{DC073495-B6E7-4C1F-8B6F-6E1D365087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" y="2776"/>
                          <a:ext cx="672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33">
              <a:extLst>
                <a:ext uri="{FF2B5EF4-FFF2-40B4-BE49-F238E27FC236}">
                  <a16:creationId xmlns:a16="http://schemas.microsoft.com/office/drawing/2014/main" id="{16873A67-DE38-4291-9E23-01DB51A6A7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645250"/>
                </p:ext>
              </p:extLst>
            </p:nvPr>
          </p:nvGraphicFramePr>
          <p:xfrm>
            <a:off x="3220" y="2950"/>
            <a:ext cx="58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9" name="Equation" r:id="rId22" imgW="266400" imgH="177480" progId="Equation.DSMT4">
                    <p:embed/>
                  </p:oleObj>
                </mc:Choice>
                <mc:Fallback>
                  <p:oleObj name="Equation" r:id="rId22" imgW="266400" imgH="177480" progId="Equation.DSMT4">
                    <p:embed/>
                    <p:pic>
                      <p:nvPicPr>
                        <p:cNvPr id="5125" name="Object 133">
                          <a:extLst>
                            <a:ext uri="{FF2B5EF4-FFF2-40B4-BE49-F238E27FC236}">
                              <a16:creationId xmlns:a16="http://schemas.microsoft.com/office/drawing/2014/main" id="{16873A67-DE38-4291-9E23-01DB51A6A7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2950"/>
                          <a:ext cx="58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374" name="Oval 134">
            <a:extLst>
              <a:ext uri="{FF2B5EF4-FFF2-40B4-BE49-F238E27FC236}">
                <a16:creationId xmlns:a16="http://schemas.microsoft.com/office/drawing/2014/main" id="{4DC93D33-6454-4065-B5C0-87A43F810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995863"/>
            <a:ext cx="685800" cy="909637"/>
          </a:xfrm>
          <a:prstGeom prst="ellipse">
            <a:avLst/>
          </a:prstGeom>
          <a:noFill/>
          <a:ln w="57150" algn="ctr">
            <a:solidFill>
              <a:srgbClr val="EBE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5143" name="Picture 3">
            <a:extLst>
              <a:ext uri="{FF2B5EF4-FFF2-40B4-BE49-F238E27FC236}">
                <a16:creationId xmlns:a16="http://schemas.microsoft.com/office/drawing/2014/main" id="{BD119DC5-80B7-4763-9198-1006B6F24C95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513" y="79375"/>
            <a:ext cx="9239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4" name="Picture 4">
            <a:extLst>
              <a:ext uri="{FF2B5EF4-FFF2-40B4-BE49-F238E27FC236}">
                <a16:creationId xmlns:a16="http://schemas.microsoft.com/office/drawing/2014/main" id="{CB9EB799-6BCC-490C-A702-68A48484F07C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900" y="1017588"/>
            <a:ext cx="16160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8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382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38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382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38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82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382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3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138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6"/>
                  </p:tgtEl>
                </p:cond>
              </p:nextCondLst>
            </p:seq>
          </p:childTnLst>
        </p:cTn>
      </p:par>
    </p:tnLst>
    <p:bldLst>
      <p:bldP spid="138243" grpId="0" build="allAtOnce" animBg="1"/>
      <p:bldP spid="138244" grpId="0" animBg="1"/>
      <p:bldP spid="138245" grpId="0" animBg="1"/>
      <p:bldP spid="138246" grpId="0" animBg="1"/>
      <p:bldP spid="138286" grpId="0"/>
      <p:bldP spid="138286" grpId="1"/>
      <p:bldP spid="138362" grpId="0" animBg="1"/>
      <p:bldP spid="138362" grpId="1" animBg="1"/>
      <p:bldP spid="138365" grpId="0"/>
      <p:bldP spid="138365" grpId="1"/>
      <p:bldP spid="138374" grpId="0" animBg="1"/>
      <p:bldP spid="13837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850" y="1332510"/>
            <a:ext cx="5329874" cy="38678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73" y="3195638"/>
            <a:ext cx="1918811" cy="2261711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3173881" y="2226142"/>
            <a:ext cx="44977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Ôn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ia phân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R="0" lvl="0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ành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ở</a:t>
            </a:r>
            <a:r>
              <a:rPr kumimoji="0" lang="vi-VN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ô li.</a:t>
            </a:r>
          </a:p>
          <a:p>
            <a:pPr marR="0" lvl="0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vi-VN" sz="2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</a:t>
            </a:r>
            <a:r>
              <a:rPr lang="vi-VN" sz="2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 </a:t>
            </a:r>
            <a:r>
              <a:rPr lang="vi-VN" sz="2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vi-VN" sz="2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sz="24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014524C7-D825-45A7-8E61-1BA8751D81CD}"/>
              </a:ext>
            </a:extLst>
          </p:cNvPr>
          <p:cNvSpPr txBox="1"/>
          <p:nvPr/>
        </p:nvSpPr>
        <p:spPr>
          <a:xfrm>
            <a:off x="1326797" y="316847"/>
            <a:ext cx="67809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sz="60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41381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62367" y="2228851"/>
            <a:ext cx="7278221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ạm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ẹn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85800">
              <a:defRPr/>
            </a:pP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iờ </a:t>
            </a:r>
            <a:r>
              <a:rPr lang="en-US" sz="4950" b="1" dirty="0" err="1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950" b="1" dirty="0">
                <a:ln w="31550" cmpd="sng">
                  <a:gradFill>
                    <a:gsLst>
                      <a:gs pos="70000">
                        <a:srgbClr val="F79646">
                          <a:shade val="50000"/>
                          <a:satMod val="190000"/>
                        </a:srgbClr>
                      </a:gs>
                      <a:gs pos="0">
                        <a:srgbClr val="F79646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79646">
                    <a:tint val="15000"/>
                    <a:satMod val="200000"/>
                  </a:srgb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au!</a:t>
            </a:r>
            <a:endParaRPr lang="en-US" sz="4950" b="1" dirty="0">
              <a:ln w="31550" cmpd="sng">
                <a:gradFill>
                  <a:gsLst>
                    <a:gs pos="70000">
                      <a:srgbClr val="F79646">
                        <a:shade val="50000"/>
                        <a:satMod val="190000"/>
                      </a:srgbClr>
                    </a:gs>
                    <a:gs pos="0">
                      <a:srgbClr val="F79646">
                        <a:tint val="77000"/>
                        <a:satMod val="18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79646">
                  <a:tint val="15000"/>
                  <a:satMod val="200000"/>
                </a:srgb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Calibri"/>
              <a:cs typeface="Arial" panose="020B0604020202020204" pitchFamily="34" charset="0"/>
            </a:endParaRPr>
          </a:p>
          <a:p>
            <a:pPr defTabSz="685800">
              <a:defRPr/>
            </a:pPr>
            <a:endParaRPr lang="en-US" sz="4950" dirty="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5493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797" y="1495099"/>
            <a:ext cx="5329874" cy="38678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73" y="3195638"/>
            <a:ext cx="1918811" cy="2261711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3241834" y="2574281"/>
            <a:ext cx="44977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6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02227" y="48161"/>
            <a:ext cx="596537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0" y="1440882"/>
            <a:ext cx="4270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30375" y="2433935"/>
            <a:ext cx="8080226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cm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cm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cm               B. 5cm                C. 80cm                  D. 5dm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Oval 64"/>
          <p:cNvSpPr/>
          <p:nvPr/>
        </p:nvSpPr>
        <p:spPr>
          <a:xfrm>
            <a:off x="2514600" y="3733800"/>
            <a:ext cx="457200" cy="44239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08454" y="4491642"/>
            <a:ext cx="2879652" cy="613758"/>
            <a:chOff x="408454" y="4491642"/>
            <a:chExt cx="2879652" cy="613758"/>
          </a:xfrm>
        </p:grpSpPr>
        <p:sp>
          <p:nvSpPr>
            <p:cNvPr id="66" name="TextBox 65"/>
            <p:cNvSpPr txBox="1"/>
            <p:nvPr/>
          </p:nvSpPr>
          <p:spPr>
            <a:xfrm>
              <a:off x="408454" y="4512135"/>
              <a:ext cx="2106146" cy="517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400" u="sng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u="sng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2590800" y="4491642"/>
                  <a:ext cx="697306" cy="6137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491642"/>
                  <a:ext cx="697306" cy="61375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2830187" y="5237509"/>
            <a:ext cx="3037213" cy="706091"/>
            <a:chOff x="2830187" y="5237509"/>
            <a:chExt cx="3037213" cy="7060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id="{4D9914D4-1B2A-4454-A4CD-CF7792EBDA98}"/>
                    </a:ext>
                  </a:extLst>
                </p:cNvPr>
                <p:cNvSpPr/>
                <p:nvPr/>
              </p:nvSpPr>
              <p:spPr>
                <a:xfrm>
                  <a:off x="3527493" y="5237509"/>
                  <a:ext cx="1654107" cy="70609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 </m:t>
                            </m:r>
                            <m:r>
                              <m:rPr>
                                <m:sty m:val="p"/>
                              </m:rP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 </m:t>
                            </m:r>
                            <m:r>
                              <m:rPr>
                                <m:sty m:val="p"/>
                              </m:rP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3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21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sz="21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68" name="Rectangle 67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4D9914D4-1B2A-4454-A4CD-CF7792EBDA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7493" y="5237509"/>
                  <a:ext cx="1654107" cy="70609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5092700" y="5424487"/>
              <a:ext cx="469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b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=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0" name="Text Box 13"/>
            <p:cNvSpPr txBox="1">
              <a:spLocks noChangeArrowheads="1"/>
            </p:cNvSpPr>
            <p:nvPr/>
          </p:nvSpPr>
          <p:spPr bwMode="auto">
            <a:xfrm>
              <a:off x="5397500" y="5410200"/>
              <a:ext cx="4699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</a:rPr>
                <a:t>1</a:t>
              </a:r>
              <a:endParaRPr kumimoji="0" lang="en-US" sz="21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2830187" y="5311070"/>
                  <a:ext cx="697306" cy="61375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0187" y="5311070"/>
                  <a:ext cx="697306" cy="61375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4893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02227" y="48161"/>
            <a:ext cx="596537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748" y="1544183"/>
            <a:ext cx="4270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30375" y="2367406"/>
            <a:ext cx="8080226" cy="698333"/>
            <a:chOff x="530375" y="2367406"/>
            <a:chExt cx="8080226" cy="698333"/>
          </a:xfrm>
        </p:grpSpPr>
        <p:sp>
          <p:nvSpPr>
            <p:cNvPr id="54" name="TextBox 53"/>
            <p:cNvSpPr txBox="1"/>
            <p:nvPr/>
          </p:nvSpPr>
          <p:spPr>
            <a:xfrm>
              <a:off x="530375" y="2433935"/>
              <a:ext cx="8080226" cy="517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413225" y="2367406"/>
                  <a:ext cx="409086" cy="6983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3225" y="2367406"/>
                  <a:ext cx="409086" cy="69833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990599" y="3101266"/>
            <a:ext cx="6858001" cy="725355"/>
            <a:chOff x="990599" y="3101266"/>
            <a:chExt cx="6858001" cy="725355"/>
          </a:xfrm>
        </p:grpSpPr>
        <p:sp>
          <p:nvSpPr>
            <p:cNvPr id="21" name="TextBox 20"/>
            <p:cNvSpPr txBox="1"/>
            <p:nvPr/>
          </p:nvSpPr>
          <p:spPr>
            <a:xfrm>
              <a:off x="990599" y="3185315"/>
              <a:ext cx="6858001" cy="483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371600" y="3101266"/>
                  <a:ext cx="409086" cy="6952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3101266"/>
                  <a:ext cx="409086" cy="69525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819286" y="3128288"/>
                  <a:ext cx="409086" cy="6983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9286" y="3128288"/>
                  <a:ext cx="409086" cy="69833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/>
          <p:cNvGrpSpPr/>
          <p:nvPr/>
        </p:nvGrpSpPr>
        <p:grpSpPr>
          <a:xfrm>
            <a:off x="533400" y="4343400"/>
            <a:ext cx="8080226" cy="706091"/>
            <a:chOff x="530375" y="2362200"/>
            <a:chExt cx="8080226" cy="706091"/>
          </a:xfrm>
        </p:grpSpPr>
        <p:sp>
          <p:nvSpPr>
            <p:cNvPr id="25" name="TextBox 24"/>
            <p:cNvSpPr txBox="1"/>
            <p:nvPr/>
          </p:nvSpPr>
          <p:spPr>
            <a:xfrm>
              <a:off x="530375" y="2433935"/>
              <a:ext cx="8080226" cy="517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5410200" y="2362200"/>
                  <a:ext cx="409086" cy="7060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362200"/>
                  <a:ext cx="409086" cy="70609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/>
          <p:cNvGrpSpPr/>
          <p:nvPr/>
        </p:nvGrpSpPr>
        <p:grpSpPr>
          <a:xfrm>
            <a:off x="990600" y="5142045"/>
            <a:ext cx="6858001" cy="733113"/>
            <a:chOff x="990599" y="3101266"/>
            <a:chExt cx="6858001" cy="733113"/>
          </a:xfrm>
        </p:grpSpPr>
        <p:sp>
          <p:nvSpPr>
            <p:cNvPr id="28" name="TextBox 27"/>
            <p:cNvSpPr txBox="1"/>
            <p:nvPr/>
          </p:nvSpPr>
          <p:spPr>
            <a:xfrm>
              <a:off x="990599" y="3185315"/>
              <a:ext cx="6858001" cy="483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5000"/>
                </a:lnSpc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  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ảo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ợc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371600" y="3101266"/>
                  <a:ext cx="409086" cy="69942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0" y="3101266"/>
                  <a:ext cx="409086" cy="69942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5819286" y="3128288"/>
                  <a:ext cx="409086" cy="70609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9286" y="3128288"/>
                  <a:ext cx="409086" cy="70609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9980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797" y="1495099"/>
            <a:ext cx="5329874" cy="386780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73" y="3195638"/>
            <a:ext cx="1918811" cy="2261711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 rot="21420000">
            <a:off x="3241834" y="3035945"/>
            <a:ext cx="4497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vi-VN" sz="6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endParaRPr lang="en-US" sz="6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502227" y="48161"/>
            <a:ext cx="596537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9" descr="WhitecornerFlower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WhitecornerFlower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0375" y="1676400"/>
            <a:ext cx="4270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36887" y="1000780"/>
            <a:ext cx="4270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PHÂN SỐ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2111375"/>
            <a:ext cx="4572000" cy="1754188"/>
            <a:chOff x="304800" y="2111375"/>
            <a:chExt cx="4572000" cy="1754188"/>
          </a:xfrm>
        </p:grpSpPr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304800" y="2111375"/>
              <a:ext cx="4572000" cy="175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u="sng" dirty="0" err="1">
                  <a:solidFill>
                    <a:schemeClr val="accent6"/>
                  </a:solidFill>
                  <a:latin typeface="Times New Roman" panose="02020603050405020304" pitchFamily="18" charset="0"/>
                </a:rPr>
                <a:t>Ví</a:t>
              </a:r>
              <a:r>
                <a:rPr lang="en-US" altLang="en-US" sz="2400" u="sng" dirty="0">
                  <a:solidFill>
                    <a:schemeClr val="accent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u="sng" dirty="0" err="1">
                  <a:solidFill>
                    <a:schemeClr val="accent6"/>
                  </a:solidFill>
                  <a:latin typeface="Times New Roman" panose="02020603050405020304" pitchFamily="18" charset="0"/>
                </a:rPr>
                <a:t>dụ</a:t>
              </a:r>
              <a:r>
                <a:rPr lang="en-US" altLang="en-US" sz="2400" u="sng" dirty="0">
                  <a:solidFill>
                    <a:schemeClr val="accent6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chemeClr val="accent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ABCD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iện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ch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m</a:t>
              </a:r>
              <a:r>
                <a:rPr lang="en-US" altLang="en-US" sz="2400" baseline="30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rộng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m.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ó</a:t>
              </a:r>
              <a:r>
                <a:rPr lang="en-US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447800" y="2667000"/>
                  <a:ext cx="558166" cy="6973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7800" y="2667000"/>
                  <a:ext cx="558166" cy="69730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162914" y="2667000"/>
                  <a:ext cx="409086" cy="6994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2914" y="2667000"/>
                  <a:ext cx="409086" cy="6994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5338763" y="2116138"/>
            <a:ext cx="3170237" cy="2263775"/>
            <a:chOff x="3312" y="2197"/>
            <a:chExt cx="1997" cy="1426"/>
          </a:xfrm>
        </p:grpSpPr>
        <p:sp>
          <p:nvSpPr>
            <p:cNvPr id="40" name="Rectangle 11"/>
            <p:cNvSpPr>
              <a:spLocks noChangeArrowheads="1"/>
            </p:cNvSpPr>
            <p:nvPr/>
          </p:nvSpPr>
          <p:spPr bwMode="auto">
            <a:xfrm>
              <a:off x="3516" y="2417"/>
              <a:ext cx="1630" cy="955"/>
            </a:xfrm>
            <a:prstGeom prst="rect">
              <a:avLst/>
            </a:prstGeom>
            <a:solidFill>
              <a:srgbClr val="4F81BD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3312" y="2233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5105" y="2197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5095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3343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6438900" y="1981200"/>
            <a:ext cx="1100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m</a:t>
            </a:r>
          </a:p>
        </p:txBody>
      </p:sp>
      <p:grpSp>
        <p:nvGrpSpPr>
          <p:cNvPr id="46" name="Group 33"/>
          <p:cNvGrpSpPr>
            <a:grpSpLocks/>
          </p:cNvGrpSpPr>
          <p:nvPr/>
        </p:nvGrpSpPr>
        <p:grpSpPr bwMode="auto">
          <a:xfrm>
            <a:off x="8310563" y="2863853"/>
            <a:ext cx="452437" cy="830263"/>
            <a:chOff x="5184" y="2668"/>
            <a:chExt cx="285" cy="523"/>
          </a:xfrm>
        </p:grpSpPr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5184" y="2668"/>
              <a:ext cx="20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u="sng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Text Box 19"/>
            <p:cNvSpPr txBox="1">
              <a:spLocks noChangeArrowheads="1"/>
            </p:cNvSpPr>
            <p:nvPr/>
          </p:nvSpPr>
          <p:spPr bwMode="auto">
            <a:xfrm>
              <a:off x="5306" y="2742"/>
              <a:ext cx="1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499548" y="2812059"/>
            <a:ext cx="1102996" cy="697307"/>
            <a:chOff x="6499548" y="2812059"/>
            <a:chExt cx="1102996" cy="697307"/>
          </a:xfrm>
        </p:grpSpPr>
        <p:sp>
          <p:nvSpPr>
            <p:cNvPr id="52" name="Text Box 23"/>
            <p:cNvSpPr txBox="1">
              <a:spLocks noChangeArrowheads="1"/>
            </p:cNvSpPr>
            <p:nvPr/>
          </p:nvSpPr>
          <p:spPr bwMode="auto">
            <a:xfrm>
              <a:off x="6940556" y="2932113"/>
              <a:ext cx="6619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altLang="en-US" sz="2400" b="1" baseline="300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499548" y="2812059"/>
                  <a:ext cx="580608" cy="6973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1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den>
                        </m:f>
                      </m:oMath>
                    </m:oMathPara>
                  </a14:m>
                  <a:endParaRPr lang="en-US" b="1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99548" y="2812059"/>
                  <a:ext cx="580608" cy="69730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Rectangle 37"/>
          <p:cNvSpPr>
            <a:spLocks noChangeArrowheads="1"/>
          </p:cNvSpPr>
          <p:nvPr/>
        </p:nvSpPr>
        <p:spPr bwMode="auto">
          <a:xfrm>
            <a:off x="228600" y="4800600"/>
            <a:ext cx="749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iề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ật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4724400"/>
            <a:ext cx="7901134" cy="607154"/>
            <a:chOff x="228600" y="5412586"/>
            <a:chExt cx="7901134" cy="607154"/>
          </a:xfrm>
        </p:grpSpPr>
        <p:sp>
          <p:nvSpPr>
            <p:cNvPr id="25" name="Rectangle 37"/>
            <p:cNvSpPr>
              <a:spLocks noChangeArrowheads="1"/>
            </p:cNvSpPr>
            <p:nvPr/>
          </p:nvSpPr>
          <p:spPr bwMode="auto">
            <a:xfrm>
              <a:off x="228600" y="5481935"/>
              <a:ext cx="74993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Để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hiều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dài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hữ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nhật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ta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àm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hép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chia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7271550" y="5412586"/>
                  <a:ext cx="858184" cy="6071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1550" y="5412586"/>
                  <a:ext cx="858184" cy="607154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371600" y="5464129"/>
            <a:ext cx="5874025" cy="936669"/>
            <a:chOff x="1371600" y="5438020"/>
            <a:chExt cx="5155879" cy="685237"/>
          </a:xfrm>
        </p:grpSpPr>
        <p:sp>
          <p:nvSpPr>
            <p:cNvPr id="5" name="TextBox 4"/>
            <p:cNvSpPr txBox="1"/>
            <p:nvPr/>
          </p:nvSpPr>
          <p:spPr>
            <a:xfrm>
              <a:off x="1371600" y="5558135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2436887" y="5485390"/>
                  <a:ext cx="858184" cy="6071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: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887" y="5485390"/>
                  <a:ext cx="858184" cy="60715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4D9914D4-1B2A-4454-A4CD-CF7792EBDA98}"/>
                    </a:ext>
                  </a:extLst>
                </p:cNvPr>
                <p:cNvSpPr/>
                <p:nvPr/>
              </p:nvSpPr>
              <p:spPr>
                <a:xfrm>
                  <a:off x="4180725" y="5438020"/>
                  <a:ext cx="2346754" cy="57514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2400" b="0" i="0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0</m:t>
                            </m:r>
                          </m:den>
                        </m:f>
                      </m:oMath>
                    </m:oMathPara>
                  </a14:m>
                  <a:endParaRPr lang="en-US" sz="24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4D9914D4-1B2A-4454-A4CD-CF7792EBDA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0725" y="5438020"/>
                  <a:ext cx="2346754" cy="57514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6D1BD01F-3CA5-420E-8324-241701CFC41E}"/>
                    </a:ext>
                  </a:extLst>
                </p:cNvPr>
                <p:cNvSpPr txBox="1"/>
                <p:nvPr/>
              </p:nvSpPr>
              <p:spPr>
                <a:xfrm>
                  <a:off x="3563176" y="5516168"/>
                  <a:ext cx="846386" cy="6070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15</m:t>
                            </m:r>
                          </m:den>
                        </m:f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100" b="0" i="0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sz="2100" i="1" smtClean="0">
                            <a:solidFill>
                              <a:prstClr val="black">
                                <a:lumMod val="95000"/>
                                <a:lumOff val="5000"/>
                              </a:prst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100" i="1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100" b="0" i="1" smtClean="0">
                                <a:solidFill>
                                  <a:prstClr val="black">
                                    <a:lumMod val="95000"/>
                                    <a:lumOff val="5000"/>
                                  </a:prst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05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D1BD01F-3CA5-420E-8324-241701CFC4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3176" y="5516168"/>
                  <a:ext cx="846386" cy="60708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3184086" y="5619690"/>
              <a:ext cx="469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b="1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 =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418897" y="1752600"/>
            <a:ext cx="882016" cy="699487"/>
            <a:chOff x="4196801" y="3736837"/>
            <a:chExt cx="882016" cy="6994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4196801" y="3736837"/>
                  <a:ext cx="580608" cy="6994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1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1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den>
                        </m:f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6801" y="3736837"/>
                  <a:ext cx="580608" cy="69948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/>
            <p:cNvSpPr/>
            <p:nvPr/>
          </p:nvSpPr>
          <p:spPr>
            <a:xfrm>
              <a:off x="4637671" y="3831543"/>
              <a:ext cx="4411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468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45" grpId="0"/>
      <p:bldP spid="45" grpId="1"/>
      <p:bldP spid="24" grpId="0"/>
      <p:bldP spid="2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flip="none" rotWithShape="1">
          <a:gsLst>
            <a:gs pos="0">
              <a:schemeClr val="accent6">
                <a:lumMod val="5000"/>
                <a:lumOff val="95000"/>
              </a:schemeClr>
            </a:gs>
            <a:gs pos="74000">
              <a:schemeClr val="accent6">
                <a:lumMod val="45000"/>
                <a:lumOff val="55000"/>
              </a:schemeClr>
            </a:gs>
            <a:gs pos="83000">
              <a:schemeClr val="accent6">
                <a:lumMod val="45000"/>
                <a:lumOff val="55000"/>
              </a:schemeClr>
            </a:gs>
            <a:gs pos="100000">
              <a:schemeClr val="accent6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>
              <a:ext uri="{FF2B5EF4-FFF2-40B4-BE49-F238E27FC236}">
                <a16:creationId xmlns:a16="http://schemas.microsoft.com/office/drawing/2014/main" id="{AD14D9CA-B859-4D77-AFFF-9EF08928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066800"/>
            <a:ext cx="4460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  <a:endParaRPr kumimoji="0" lang="en-US" altLang="en-US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9" name="Text Box 75">
            <a:extLst>
              <a:ext uri="{FF2B5EF4-FFF2-40B4-BE49-F238E27FC236}">
                <a16:creationId xmlns:a16="http://schemas.microsoft.com/office/drawing/2014/main" id="{D730AA55-5182-4AF7-888B-70257D5BB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914400"/>
            <a:ext cx="746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   </a:t>
            </a: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5</a:t>
            </a:r>
          </a:p>
        </p:txBody>
      </p:sp>
      <p:sp>
        <p:nvSpPr>
          <p:cNvPr id="50" name="Text Box 75">
            <a:extLst>
              <a:ext uri="{FF2B5EF4-FFF2-40B4-BE49-F238E27FC236}">
                <a16:creationId xmlns:a16="http://schemas.microsoft.com/office/drawing/2014/main" id="{D38693A8-E502-49E9-B1ED-39A798204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14400"/>
            <a:ext cx="746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   </a:t>
            </a: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3317" name="Title 1">
            <a:extLst>
              <a:ext uri="{FF2B5EF4-FFF2-40B4-BE49-F238E27FC236}">
                <a16:creationId xmlns:a16="http://schemas.microsoft.com/office/drawing/2014/main" id="{F5ABE9B5-93C3-47B0-9382-A0719B454E2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219200" y="1066800"/>
            <a:ext cx="2438400" cy="1189038"/>
          </a:xfrm>
        </p:spPr>
        <p:txBody>
          <a:bodyPr/>
          <a:lstStyle/>
          <a:p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vi-VN" altLang="en-US" b="1" dirty="0"/>
              <a:t>:</a:t>
            </a:r>
            <a:br>
              <a:rPr lang="en-US" altLang="en-US" b="1" dirty="0"/>
            </a:b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FEE15995-84AB-421A-B190-4C344FF937E4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058988"/>
            <a:ext cx="544513" cy="1004887"/>
            <a:chOff x="816" y="2026"/>
            <a:chExt cx="343" cy="633"/>
          </a:xfrm>
        </p:grpSpPr>
        <p:sp>
          <p:nvSpPr>
            <p:cNvPr id="13351" name="Text Box 28">
              <a:extLst>
                <a:ext uri="{FF2B5EF4-FFF2-40B4-BE49-F238E27FC236}">
                  <a16:creationId xmlns:a16="http://schemas.microsoft.com/office/drawing/2014/main" id="{947952A4-6C06-4614-AAD2-A3563A98F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202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3352" name="Text Box 29">
              <a:extLst>
                <a:ext uri="{FF2B5EF4-FFF2-40B4-BE49-F238E27FC236}">
                  <a16:creationId xmlns:a16="http://schemas.microsoft.com/office/drawing/2014/main" id="{73A192FB-3CA0-40C3-8B19-02AB60D915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2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5</a:t>
              </a:r>
            </a:p>
          </p:txBody>
        </p:sp>
        <p:sp>
          <p:nvSpPr>
            <p:cNvPr id="13353" name="Line 30">
              <a:extLst>
                <a:ext uri="{FF2B5EF4-FFF2-40B4-BE49-F238E27FC236}">
                  <a16:creationId xmlns:a16="http://schemas.microsoft.com/office/drawing/2014/main" id="{4D94245D-A468-4D53-9982-198805A1C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59" name="Text Box 31">
            <a:extLst>
              <a:ext uri="{FF2B5EF4-FFF2-40B4-BE49-F238E27FC236}">
                <a16:creationId xmlns:a16="http://schemas.microsoft.com/office/drawing/2014/main" id="{23B71A0D-65C1-43D8-A9D0-C3998C591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0025" y="2235200"/>
            <a:ext cx="284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grpSp>
        <p:nvGrpSpPr>
          <p:cNvPr id="3" name="Group 32">
            <a:extLst>
              <a:ext uri="{FF2B5EF4-FFF2-40B4-BE49-F238E27FC236}">
                <a16:creationId xmlns:a16="http://schemas.microsoft.com/office/drawing/2014/main" id="{5A759266-E286-445F-B06C-3F14B93DADCD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070100"/>
            <a:ext cx="457200" cy="993775"/>
            <a:chOff x="1280" y="2033"/>
            <a:chExt cx="288" cy="626"/>
          </a:xfrm>
        </p:grpSpPr>
        <p:sp>
          <p:nvSpPr>
            <p:cNvPr id="13348" name="Text Box 33">
              <a:extLst>
                <a:ext uri="{FF2B5EF4-FFF2-40B4-BE49-F238E27FC236}">
                  <a16:creationId xmlns:a16="http://schemas.microsoft.com/office/drawing/2014/main" id="{4E00FB32-3B46-4843-8CDE-5D8791BCA9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32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3349" name="Text Box 34">
              <a:extLst>
                <a:ext uri="{FF2B5EF4-FFF2-40B4-BE49-F238E27FC236}">
                  <a16:creationId xmlns:a16="http://schemas.microsoft.com/office/drawing/2014/main" id="{FE15E01F-B253-48BA-943D-6657CC6E24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03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3350" name="Line 35">
              <a:extLst>
                <a:ext uri="{FF2B5EF4-FFF2-40B4-BE49-F238E27FC236}">
                  <a16:creationId xmlns:a16="http://schemas.microsoft.com/office/drawing/2014/main" id="{323B45B4-5285-40A9-AC35-878395378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4" name="Text Box 36">
            <a:extLst>
              <a:ext uri="{FF2B5EF4-FFF2-40B4-BE49-F238E27FC236}">
                <a16:creationId xmlns:a16="http://schemas.microsoft.com/office/drawing/2014/main" id="{3C6C4AAA-21C9-436C-A6E9-BB64263D6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2268538"/>
            <a:ext cx="387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grpSp>
        <p:nvGrpSpPr>
          <p:cNvPr id="4" name="Group 37">
            <a:extLst>
              <a:ext uri="{FF2B5EF4-FFF2-40B4-BE49-F238E27FC236}">
                <a16:creationId xmlns:a16="http://schemas.microsoft.com/office/drawing/2014/main" id="{A9D12323-C1B9-462D-A36A-C90C47657420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057400"/>
            <a:ext cx="546100" cy="1004888"/>
            <a:chOff x="816" y="2026"/>
            <a:chExt cx="344" cy="633"/>
          </a:xfrm>
        </p:grpSpPr>
        <p:sp>
          <p:nvSpPr>
            <p:cNvPr id="13345" name="Text Box 38">
              <a:extLst>
                <a:ext uri="{FF2B5EF4-FFF2-40B4-BE49-F238E27FC236}">
                  <a16:creationId xmlns:a16="http://schemas.microsoft.com/office/drawing/2014/main" id="{21C32420-772B-49E8-9B35-C5507AF95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2" y="2026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3346" name="Text Box 39">
              <a:extLst>
                <a:ext uri="{FF2B5EF4-FFF2-40B4-BE49-F238E27FC236}">
                  <a16:creationId xmlns:a16="http://schemas.microsoft.com/office/drawing/2014/main" id="{513D042F-3887-479E-A2E7-00D5B361D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2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5</a:t>
              </a:r>
            </a:p>
          </p:txBody>
        </p:sp>
        <p:sp>
          <p:nvSpPr>
            <p:cNvPr id="13347" name="Line 40">
              <a:extLst>
                <a:ext uri="{FF2B5EF4-FFF2-40B4-BE49-F238E27FC236}">
                  <a16:creationId xmlns:a16="http://schemas.microsoft.com/office/drawing/2014/main" id="{A991B94A-52D8-4948-97AD-DB731FAA15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2" y="2323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69" name="Text Box 41">
            <a:extLst>
              <a:ext uri="{FF2B5EF4-FFF2-40B4-BE49-F238E27FC236}">
                <a16:creationId xmlns:a16="http://schemas.microsoft.com/office/drawing/2014/main" id="{F16C307A-5059-42D3-8D07-96DEE05A7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4188" y="2235200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grpSp>
        <p:nvGrpSpPr>
          <p:cNvPr id="5" name="Group 42">
            <a:extLst>
              <a:ext uri="{FF2B5EF4-FFF2-40B4-BE49-F238E27FC236}">
                <a16:creationId xmlns:a16="http://schemas.microsoft.com/office/drawing/2014/main" id="{583392D9-141D-4C6C-BB97-C9E82FA13DEB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066925"/>
            <a:ext cx="457200" cy="993775"/>
            <a:chOff x="1280" y="2033"/>
            <a:chExt cx="288" cy="626"/>
          </a:xfrm>
        </p:grpSpPr>
        <p:sp>
          <p:nvSpPr>
            <p:cNvPr id="13342" name="Text Box 43">
              <a:extLst>
                <a:ext uri="{FF2B5EF4-FFF2-40B4-BE49-F238E27FC236}">
                  <a16:creationId xmlns:a16="http://schemas.microsoft.com/office/drawing/2014/main" id="{5DC225D2-11BF-4003-A9E5-C92A006842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329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3343" name="Text Box 44">
              <a:extLst>
                <a:ext uri="{FF2B5EF4-FFF2-40B4-BE49-F238E27FC236}">
                  <a16:creationId xmlns:a16="http://schemas.microsoft.com/office/drawing/2014/main" id="{B5F55714-7442-469C-A48B-5770F2362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033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3344" name="Line 45">
              <a:extLst>
                <a:ext uri="{FF2B5EF4-FFF2-40B4-BE49-F238E27FC236}">
                  <a16:creationId xmlns:a16="http://schemas.microsoft.com/office/drawing/2014/main" id="{398581F1-7C3A-49FA-B1BF-629D971CFF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77">
            <a:extLst>
              <a:ext uri="{FF2B5EF4-FFF2-40B4-BE49-F238E27FC236}">
                <a16:creationId xmlns:a16="http://schemas.microsoft.com/office/drawing/2014/main" id="{E72674F9-F480-4025-8E15-7EED9FAC1324}"/>
              </a:ext>
            </a:extLst>
          </p:cNvPr>
          <p:cNvGrpSpPr>
            <a:grpSpLocks/>
          </p:cNvGrpSpPr>
          <p:nvPr/>
        </p:nvGrpSpPr>
        <p:grpSpPr bwMode="auto">
          <a:xfrm>
            <a:off x="5521325" y="2062163"/>
            <a:ext cx="609600" cy="1001712"/>
            <a:chOff x="3478" y="2648"/>
            <a:chExt cx="384" cy="631"/>
          </a:xfrm>
        </p:grpSpPr>
        <p:sp>
          <p:nvSpPr>
            <p:cNvPr id="13339" name="Text Box 46">
              <a:extLst>
                <a:ext uri="{FF2B5EF4-FFF2-40B4-BE49-F238E27FC236}">
                  <a16:creationId xmlns:a16="http://schemas.microsoft.com/office/drawing/2014/main" id="{B0E5808D-05A3-482B-A994-F0321238D4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2949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0</a:t>
              </a:r>
            </a:p>
          </p:txBody>
        </p:sp>
        <p:sp>
          <p:nvSpPr>
            <p:cNvPr id="13340" name="Text Box 47">
              <a:extLst>
                <a:ext uri="{FF2B5EF4-FFF2-40B4-BE49-F238E27FC236}">
                  <a16:creationId xmlns:a16="http://schemas.microsoft.com/office/drawing/2014/main" id="{49179F33-909C-4018-AD3B-902B7A503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4" y="2648"/>
              <a:ext cx="3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1</a:t>
              </a:r>
            </a:p>
          </p:txBody>
        </p:sp>
        <p:sp>
          <p:nvSpPr>
            <p:cNvPr id="13341" name="Line 48">
              <a:extLst>
                <a:ext uri="{FF2B5EF4-FFF2-40B4-BE49-F238E27FC236}">
                  <a16:creationId xmlns:a16="http://schemas.microsoft.com/office/drawing/2014/main" id="{BF110C01-09BE-4854-ACD6-8F103D7B9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78" name="Text Box 49">
            <a:extLst>
              <a:ext uri="{FF2B5EF4-FFF2-40B4-BE49-F238E27FC236}">
                <a16:creationId xmlns:a16="http://schemas.microsoft.com/office/drawing/2014/main" id="{5E494323-10D1-4EDD-A74B-8A7F9DC4D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2282825"/>
            <a:ext cx="387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79" name="Text Box 51">
            <a:extLst>
              <a:ext uri="{FF2B5EF4-FFF2-40B4-BE49-F238E27FC236}">
                <a16:creationId xmlns:a16="http://schemas.microsoft.com/office/drawing/2014/main" id="{4C8E7E6E-A9BD-48CE-8B48-7C212922E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2150" y="36068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80" name="Text Box 52">
            <a:extLst>
              <a:ext uri="{FF2B5EF4-FFF2-40B4-BE49-F238E27FC236}">
                <a16:creationId xmlns:a16="http://schemas.microsoft.com/office/drawing/2014/main" id="{4ADD672E-93DE-40F7-85DD-F6626D563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6750" y="3149600"/>
            <a:ext cx="36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81" name="Line 54">
            <a:extLst>
              <a:ext uri="{FF2B5EF4-FFF2-40B4-BE49-F238E27FC236}">
                <a16:creationId xmlns:a16="http://schemas.microsoft.com/office/drawing/2014/main" id="{B2741121-2FC1-420A-8FC2-1AFA190C4E1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3586163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7" name="Group 55">
            <a:extLst>
              <a:ext uri="{FF2B5EF4-FFF2-40B4-BE49-F238E27FC236}">
                <a16:creationId xmlns:a16="http://schemas.microsoft.com/office/drawing/2014/main" id="{BE7EDF86-4867-4881-9571-640B75A953A2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160713"/>
            <a:ext cx="457200" cy="981075"/>
            <a:chOff x="2928" y="2713"/>
            <a:chExt cx="288" cy="618"/>
          </a:xfrm>
        </p:grpSpPr>
        <p:sp>
          <p:nvSpPr>
            <p:cNvPr id="13335" name="Text Box 56">
              <a:extLst>
                <a:ext uri="{FF2B5EF4-FFF2-40B4-BE49-F238E27FC236}">
                  <a16:creationId xmlns:a16="http://schemas.microsoft.com/office/drawing/2014/main" id="{E825AA65-B8AA-49FC-AF8A-FD270D3D6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4" y="3001"/>
              <a:ext cx="2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3336" name="Text Box 57">
              <a:extLst>
                <a:ext uri="{FF2B5EF4-FFF2-40B4-BE49-F238E27FC236}">
                  <a16:creationId xmlns:a16="http://schemas.microsoft.com/office/drawing/2014/main" id="{3CC309FD-66DE-4DE2-92C1-CEF94EE3CC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713"/>
              <a:ext cx="28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3</a:t>
              </a:r>
            </a:p>
          </p:txBody>
        </p:sp>
        <p:sp>
          <p:nvSpPr>
            <p:cNvPr id="13337" name="Line 58">
              <a:extLst>
                <a:ext uri="{FF2B5EF4-FFF2-40B4-BE49-F238E27FC236}">
                  <a16:creationId xmlns:a16="http://schemas.microsoft.com/office/drawing/2014/main" id="{F013C4CA-0F84-4BE9-8809-5FD3F1D6B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3338" name="Line 59">
              <a:extLst>
                <a:ext uri="{FF2B5EF4-FFF2-40B4-BE49-F238E27FC236}">
                  <a16:creationId xmlns:a16="http://schemas.microsoft.com/office/drawing/2014/main" id="{5994B0D0-B195-4E5E-AFCD-FDE945C9F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" name="Group 76">
            <a:extLst>
              <a:ext uri="{FF2B5EF4-FFF2-40B4-BE49-F238E27FC236}">
                <a16:creationId xmlns:a16="http://schemas.microsoft.com/office/drawing/2014/main" id="{57B91681-4E87-4392-8984-89A8747C507F}"/>
              </a:ext>
            </a:extLst>
          </p:cNvPr>
          <p:cNvGrpSpPr>
            <a:grpSpLocks/>
          </p:cNvGrpSpPr>
          <p:nvPr/>
        </p:nvGrpSpPr>
        <p:grpSpPr bwMode="auto">
          <a:xfrm>
            <a:off x="704850" y="4479926"/>
            <a:ext cx="5991225" cy="1187450"/>
            <a:chOff x="816" y="3483"/>
            <a:chExt cx="3467" cy="748"/>
          </a:xfrm>
        </p:grpSpPr>
        <p:sp>
          <p:nvSpPr>
            <p:cNvPr id="13332" name="Text Box 73">
              <a:extLst>
                <a:ext uri="{FF2B5EF4-FFF2-40B4-BE49-F238E27FC236}">
                  <a16:creationId xmlns:a16="http://schemas.microsoft.com/office/drawing/2014/main" id="{FA051DFB-90F8-4BEE-9A0A-A44CF5CB0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552"/>
              <a:ext cx="3120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iều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ài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hữ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ật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à</a:t>
              </a:r>
              <a:r>
                <a:rPr kumimoji="0" lang="en-US" alt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</a:t>
              </a:r>
            </a:p>
          </p:txBody>
        </p:sp>
        <p:sp>
          <p:nvSpPr>
            <p:cNvPr id="13333" name="Text Box 74">
              <a:extLst>
                <a:ext uri="{FF2B5EF4-FFF2-40B4-BE49-F238E27FC236}">
                  <a16:creationId xmlns:a16="http://schemas.microsoft.com/office/drawing/2014/main" id="{77F99B2A-A808-4E5C-8896-4B404F98A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7" y="3552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</a:t>
              </a:r>
            </a:p>
          </p:txBody>
        </p:sp>
        <p:sp>
          <p:nvSpPr>
            <p:cNvPr id="13334" name="Text Box 75">
              <a:extLst>
                <a:ext uri="{FF2B5EF4-FFF2-40B4-BE49-F238E27FC236}">
                  <a16:creationId xmlns:a16="http://schemas.microsoft.com/office/drawing/2014/main" id="{9DEF06CF-58A2-4EA4-889D-4503D0F4BB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3483"/>
              <a:ext cx="43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sng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1  </a:t>
              </a: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30</a:t>
              </a:r>
            </a:p>
          </p:txBody>
        </p:sp>
      </p:grpSp>
      <p:pic>
        <p:nvPicPr>
          <p:cNvPr id="42" name="Picture 7" descr="WhitecornerFlower">
            <a:extLst>
              <a:ext uri="{FF2B5EF4-FFF2-40B4-BE49-F238E27FC236}">
                <a16:creationId xmlns:a16="http://schemas.microsoft.com/office/drawing/2014/main" id="{0D74D720-DC23-48AF-98B1-7B54AD14F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9" descr="WhitecornerFlower">
            <a:extLst>
              <a:ext uri="{FF2B5EF4-FFF2-40B4-BE49-F238E27FC236}">
                <a16:creationId xmlns:a16="http://schemas.microsoft.com/office/drawing/2014/main" id="{B27E6A11-D912-4402-8674-7CBEE7D48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WatercolorSpong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17604 -1.11111E-6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22222E-6 L -0.00018 0.15903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43 -3.7037E-6 C 0.01198 0.00162 0.01685 0.00417 0.02223 0.00672 C 0.02414 0.01042 0.02674 0.01204 0.029 0.01551 C 0.03264 0.02107 0.02882 0.01621 0.03143 0.02223 C 0.03264 0.025 0.03438 0.02732 0.0356 0.02986 C 0.03698 0.0375 0.03785 0.03982 0.0356 0.05 C 0.03403 0.05741 0.02691 0.06366 0.02153 0.06436 C 0.00278 0.06644 0.00816 0.05996 0.00312 0.06667 " pathEditMode="relative" rAng="0" ptsTypes="fffffffA">
                                      <p:cBhvr>
                                        <p:cTn id="6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9" y="3333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191 -0.00047 -0.00382 -0.00047 -0.00573 -0.00116 C -0.01007 -0.00301 -0.01893 -0.01922 -0.02171 -0.02454 C -0.02188 -0.0257 -0.02188 -0.02686 -0.0224 -0.02778 C -0.02309 -0.02894 -0.02448 -0.02894 -0.025 -0.0301 C -0.02726 -0.03542 -0.02639 -0.03936 -0.02917 -0.04445 C -0.02882 -0.04769 -0.029 -0.05116 -0.0283 -0.0544 C -0.02605 -0.06644 -0.00851 -0.06505 -0.00244 -0.06551 C 0.00069 -0.0669 -0.0007 -0.06621 0.00173 -0.06783 " pathEditMode="relative" ptsTypes="ffffffffA">
                                      <p:cBhvr>
                                        <p:cTn id="6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0.17031 -0.15533 " pathEditMode="relative" rAng="0" ptsTypes="AA"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07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9" grpId="0"/>
      <p:bldP spid="50" grpId="0"/>
      <p:bldP spid="59" grpId="0"/>
      <p:bldP spid="64" grpId="0"/>
      <p:bldP spid="69" grpId="0"/>
      <p:bldP spid="78" grpId="0"/>
      <p:bldP spid="79" grpId="0"/>
      <p:bldP spid="79" grpId="1"/>
      <p:bldP spid="79" grpId="2"/>
      <p:bldP spid="80" grpId="0"/>
      <p:bldP spid="80" grpId="1"/>
      <p:bldP spid="80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POINSET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43750" y="4876800"/>
            <a:ext cx="20002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POINSET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02227" y="48161"/>
            <a:ext cx="5965373" cy="146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CHIA PHÂN SỐ</a:t>
            </a:r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>
            <a:off x="1600200" y="2514600"/>
            <a:ext cx="6096000" cy="1371600"/>
          </a:xfrm>
          <a:prstGeom prst="flowChartAlternateProcess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rgbClr val="000000"/>
              </a:solidFill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752600" y="2590800"/>
            <a:ext cx="5791200" cy="1066800"/>
          </a:xfrm>
          <a:prstGeom prst="rect">
            <a:avLst/>
          </a:prstGeom>
          <a:solidFill>
            <a:srgbClr val="BBE0E3"/>
          </a:solidFill>
          <a:ln w="9525">
            <a:solidFill>
              <a:srgbClr val="BBE0E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Kh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chi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ha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phân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số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t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làm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thế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nào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?</a:t>
            </a:r>
            <a:endParaRPr lang="en-US" sz="2800" kern="0" dirty="0">
              <a:solidFill>
                <a:srgbClr val="0000CC"/>
              </a:solidFill>
            </a:endParaRP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1240289" y="2819400"/>
            <a:ext cx="7315200" cy="1600200"/>
          </a:xfrm>
          <a:prstGeom prst="flowChartAlternateProcess">
            <a:avLst/>
          </a:prstGeom>
          <a:solidFill>
            <a:srgbClr val="FFFFCC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rgbClr val="000000"/>
              </a:solidFill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530802" y="3124200"/>
            <a:ext cx="701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Kh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chi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ha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phân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số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, ta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lấy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phân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số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thứ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nhất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FF0000"/>
                </a:solidFill>
                <a:ea typeface="MS PGothic" pitchFamily="34" charset="-128"/>
              </a:rPr>
              <a:t>nhân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vớ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phân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số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thứ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0000CC"/>
                </a:solidFill>
                <a:ea typeface="MS PGothic" pitchFamily="34" charset="-128"/>
              </a:rPr>
              <a:t>hai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FF0000"/>
                </a:solidFill>
                <a:ea typeface="MS PGothic" pitchFamily="34" charset="-128"/>
              </a:rPr>
              <a:t>đảo</a:t>
            </a:r>
            <a:r>
              <a:rPr lang="en-US" altLang="ja-JP" sz="2800" kern="0" dirty="0">
                <a:solidFill>
                  <a:srgbClr val="FF0000"/>
                </a:solidFill>
                <a:ea typeface="MS PGothic" pitchFamily="34" charset="-128"/>
              </a:rPr>
              <a:t> </a:t>
            </a:r>
            <a:r>
              <a:rPr lang="en-US" altLang="ja-JP" sz="2800" kern="0" dirty="0" err="1">
                <a:solidFill>
                  <a:srgbClr val="FF0000"/>
                </a:solidFill>
                <a:ea typeface="MS PGothic" pitchFamily="34" charset="-128"/>
              </a:rPr>
              <a:t>ngược</a:t>
            </a:r>
            <a:r>
              <a:rPr lang="en-US" altLang="ja-JP" sz="2800" kern="0" dirty="0">
                <a:solidFill>
                  <a:srgbClr val="0000CC"/>
                </a:solidFill>
                <a:ea typeface="MS PGothic" pitchFamily="34" charset="-128"/>
              </a:rPr>
              <a:t>.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16" name="WordArt 17"/>
          <p:cNvSpPr>
            <a:spLocks noChangeArrowheads="1" noChangeShapeType="1" noTextEdit="1"/>
          </p:cNvSpPr>
          <p:nvPr/>
        </p:nvSpPr>
        <p:spPr bwMode="auto">
          <a:xfrm>
            <a:off x="3352800" y="2133600"/>
            <a:ext cx="20383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19050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GHI NHỚ:</a:t>
            </a:r>
          </a:p>
        </p:txBody>
      </p:sp>
    </p:spTree>
    <p:extLst>
      <p:ext uri="{BB962C8B-B14F-4D97-AF65-F5344CB8AC3E}">
        <p14:creationId xmlns:p14="http://schemas.microsoft.com/office/powerpoint/2010/main" val="8522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5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5476669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8.489"/>
  <p:tag name="ISPRING_SLIDE_ID_2" val="{C188C672-AC58-48AD-8547-A23F266698D2}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/>
          </a:stretch>
        </a:blipFill>
      </a:spPr>
      <a:bodyPr/>
      <a:lstStyle>
        <a:defPPr>
          <a:defRPr>
            <a:noFill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5</TotalTime>
  <Words>875</Words>
  <Application>Microsoft Office PowerPoint</Application>
  <PresentationFormat>On-screen Show (4:3)</PresentationFormat>
  <Paragraphs>225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1_Default Design</vt:lpstr>
      <vt:lpstr>2_Default Design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trang vu</cp:lastModifiedBy>
  <cp:revision>66</cp:revision>
  <dcterms:created xsi:type="dcterms:W3CDTF">2017-02-19T05:56:14Z</dcterms:created>
  <dcterms:modified xsi:type="dcterms:W3CDTF">2022-03-11T05:20:05Z</dcterms:modified>
</cp:coreProperties>
</file>